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B9521" w14:textId="77777777" w:rsidR="007E5ED4" w:rsidRPr="006F45B4" w:rsidRDefault="00C516AC" w:rsidP="00DB5E9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45B4">
        <w:rPr>
          <w:rFonts w:ascii="Times New Roman" w:hAnsi="Times New Roman" w:cs="Times New Roman"/>
          <w:b/>
          <w:sz w:val="28"/>
          <w:szCs w:val="28"/>
        </w:rPr>
        <w:t xml:space="preserve">Министерство науки </w:t>
      </w:r>
      <w:r w:rsidR="003217FC" w:rsidRPr="006F45B4">
        <w:rPr>
          <w:rFonts w:ascii="Times New Roman" w:hAnsi="Times New Roman" w:cs="Times New Roman"/>
          <w:b/>
          <w:sz w:val="28"/>
          <w:szCs w:val="28"/>
        </w:rPr>
        <w:t xml:space="preserve">и высшего образования </w:t>
      </w:r>
      <w:r w:rsidRPr="006F45B4">
        <w:rPr>
          <w:rFonts w:ascii="Times New Roman" w:hAnsi="Times New Roman" w:cs="Times New Roman"/>
          <w:b/>
          <w:sz w:val="28"/>
          <w:szCs w:val="28"/>
        </w:rPr>
        <w:t>Российской Федерации</w:t>
      </w:r>
    </w:p>
    <w:p w14:paraId="6284E3AF" w14:textId="77777777" w:rsidR="006F45B4" w:rsidRDefault="00C516AC" w:rsidP="00DB5E9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45B4">
        <w:rPr>
          <w:rFonts w:ascii="Times New Roman" w:hAnsi="Times New Roman" w:cs="Times New Roman"/>
          <w:b/>
          <w:sz w:val="28"/>
          <w:szCs w:val="28"/>
        </w:rPr>
        <w:t xml:space="preserve">Федеральное государственное бюджетное образовательное </w:t>
      </w:r>
    </w:p>
    <w:p w14:paraId="1F1FA278" w14:textId="77777777" w:rsidR="003217FC" w:rsidRPr="00DB5E9F" w:rsidRDefault="00C516AC" w:rsidP="00DB5E9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45B4">
        <w:rPr>
          <w:rFonts w:ascii="Times New Roman" w:hAnsi="Times New Roman" w:cs="Times New Roman"/>
          <w:b/>
          <w:sz w:val="28"/>
          <w:szCs w:val="28"/>
        </w:rPr>
        <w:t>учреждение</w:t>
      </w:r>
      <w:r w:rsidRPr="00DB5E9F">
        <w:rPr>
          <w:rFonts w:ascii="Times New Roman" w:hAnsi="Times New Roman" w:cs="Times New Roman"/>
          <w:b/>
          <w:sz w:val="28"/>
          <w:szCs w:val="28"/>
        </w:rPr>
        <w:t xml:space="preserve"> высшего образования </w:t>
      </w:r>
    </w:p>
    <w:p w14:paraId="1BA88CAB" w14:textId="77777777" w:rsidR="00C516AC" w:rsidRPr="00DB5E9F" w:rsidRDefault="00C516AC" w:rsidP="00DB5E9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E9F">
        <w:rPr>
          <w:rFonts w:ascii="Times New Roman" w:hAnsi="Times New Roman" w:cs="Times New Roman"/>
          <w:b/>
          <w:sz w:val="28"/>
          <w:szCs w:val="28"/>
        </w:rPr>
        <w:t>«Елецкий государственный университет им.</w:t>
      </w:r>
      <w:r w:rsidR="00B1273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B5E9F">
        <w:rPr>
          <w:rFonts w:ascii="Times New Roman" w:hAnsi="Times New Roman" w:cs="Times New Roman"/>
          <w:b/>
          <w:sz w:val="28"/>
          <w:szCs w:val="28"/>
        </w:rPr>
        <w:t>И.А.</w:t>
      </w:r>
      <w:r w:rsidR="00F9797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B5E9F">
        <w:rPr>
          <w:rFonts w:ascii="Times New Roman" w:hAnsi="Times New Roman" w:cs="Times New Roman"/>
          <w:b/>
          <w:sz w:val="28"/>
          <w:szCs w:val="28"/>
        </w:rPr>
        <w:t>Бунина»</w:t>
      </w:r>
    </w:p>
    <w:p w14:paraId="2C294301" w14:textId="77777777"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5FC50C2" w14:textId="77777777"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BB302AE" w14:textId="77777777" w:rsidR="00C516AC" w:rsidRPr="00DB5E9F" w:rsidRDefault="00C516AC" w:rsidP="00DB5E9F">
      <w:pPr>
        <w:tabs>
          <w:tab w:val="left" w:pos="700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ab/>
      </w:r>
    </w:p>
    <w:p w14:paraId="1D7AD61B" w14:textId="77777777"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C749E42" w14:textId="77777777"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0E7F249" w14:textId="77777777"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D46D016" w14:textId="77777777"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0A98F51" w14:textId="77777777" w:rsidR="00DB5E9F" w:rsidRP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3EC0086" w14:textId="77777777"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FDCF64F" w14:textId="77777777" w:rsidR="00377101" w:rsidRPr="00992F24" w:rsidRDefault="00377101" w:rsidP="00377101">
      <w:pPr>
        <w:tabs>
          <w:tab w:val="left" w:pos="3945"/>
        </w:tabs>
        <w:spacing w:line="360" w:lineRule="auto"/>
        <w:contextualSpacing/>
        <w:jc w:val="center"/>
        <w:rPr>
          <w:sz w:val="28"/>
          <w:szCs w:val="28"/>
        </w:rPr>
      </w:pPr>
    </w:p>
    <w:p w14:paraId="5AE22889" w14:textId="77777777" w:rsidR="00377101" w:rsidRPr="00377101" w:rsidRDefault="00377101" w:rsidP="00377101">
      <w:pPr>
        <w:tabs>
          <w:tab w:val="left" w:pos="3675"/>
        </w:tabs>
        <w:contextualSpacing/>
        <w:jc w:val="center"/>
        <w:rPr>
          <w:rFonts w:ascii="Times New Roman" w:hAnsi="Times New Roman" w:cs="Times New Roman"/>
          <w:sz w:val="32"/>
          <w:szCs w:val="32"/>
        </w:rPr>
      </w:pPr>
      <w:r w:rsidRPr="00377101">
        <w:rPr>
          <w:rFonts w:ascii="Times New Roman" w:hAnsi="Times New Roman" w:cs="Times New Roman"/>
          <w:sz w:val="32"/>
          <w:szCs w:val="32"/>
        </w:rPr>
        <w:t>Программа</w:t>
      </w:r>
    </w:p>
    <w:p w14:paraId="313A0914" w14:textId="0B8FFAF0" w:rsidR="00377101" w:rsidRPr="00377101" w:rsidRDefault="00377101" w:rsidP="00377101">
      <w:pPr>
        <w:tabs>
          <w:tab w:val="left" w:pos="3675"/>
        </w:tabs>
        <w:contextualSpacing/>
        <w:jc w:val="center"/>
        <w:rPr>
          <w:rFonts w:ascii="Times New Roman" w:hAnsi="Times New Roman" w:cs="Times New Roman"/>
          <w:sz w:val="32"/>
          <w:szCs w:val="32"/>
        </w:rPr>
      </w:pPr>
      <w:r w:rsidRPr="00377101">
        <w:rPr>
          <w:rFonts w:ascii="Times New Roman" w:hAnsi="Times New Roman" w:cs="Times New Roman"/>
          <w:sz w:val="32"/>
          <w:szCs w:val="32"/>
        </w:rPr>
        <w:t xml:space="preserve">вступительного испытания </w:t>
      </w:r>
      <w:r w:rsidR="00A96511">
        <w:rPr>
          <w:rFonts w:ascii="Times New Roman" w:hAnsi="Times New Roman" w:cs="Times New Roman"/>
          <w:sz w:val="32"/>
          <w:szCs w:val="32"/>
        </w:rPr>
        <w:t xml:space="preserve">профильной направленности </w:t>
      </w:r>
      <w:r w:rsidRPr="00377101">
        <w:rPr>
          <w:rFonts w:ascii="Times New Roman" w:hAnsi="Times New Roman" w:cs="Times New Roman"/>
          <w:sz w:val="32"/>
          <w:szCs w:val="32"/>
        </w:rPr>
        <w:t xml:space="preserve"> </w:t>
      </w:r>
    </w:p>
    <w:p w14:paraId="1A7B2108" w14:textId="77777777" w:rsidR="00377101" w:rsidRDefault="00377101" w:rsidP="00377101">
      <w:pPr>
        <w:tabs>
          <w:tab w:val="left" w:pos="3675"/>
        </w:tabs>
        <w:contextualSpacing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377101">
        <w:rPr>
          <w:rFonts w:ascii="Times New Roman" w:hAnsi="Times New Roman" w:cs="Times New Roman"/>
          <w:b/>
          <w:sz w:val="32"/>
          <w:szCs w:val="32"/>
          <w:u w:val="single"/>
        </w:rPr>
        <w:t>«</w:t>
      </w:r>
      <w:r>
        <w:rPr>
          <w:rFonts w:ascii="Times New Roman" w:hAnsi="Times New Roman" w:cs="Times New Roman"/>
          <w:b/>
          <w:sz w:val="32"/>
          <w:szCs w:val="32"/>
          <w:u w:val="single"/>
        </w:rPr>
        <w:t>Инженерная математика</w:t>
      </w:r>
      <w:r w:rsidRPr="00377101">
        <w:rPr>
          <w:rFonts w:ascii="Times New Roman" w:hAnsi="Times New Roman" w:cs="Times New Roman"/>
          <w:b/>
          <w:sz w:val="32"/>
          <w:szCs w:val="32"/>
          <w:u w:val="single"/>
        </w:rPr>
        <w:t>»</w:t>
      </w:r>
    </w:p>
    <w:p w14:paraId="1D033C88" w14:textId="3A104F60" w:rsidR="00A96511" w:rsidRDefault="00A96511" w:rsidP="00377101">
      <w:pPr>
        <w:tabs>
          <w:tab w:val="left" w:pos="3675"/>
        </w:tabs>
        <w:contextualSpacing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A96511">
        <w:rPr>
          <w:rFonts w:ascii="Times New Roman" w:hAnsi="Times New Roman" w:cs="Times New Roman"/>
          <w:bCs/>
          <w:sz w:val="32"/>
          <w:szCs w:val="32"/>
        </w:rPr>
        <w:t xml:space="preserve">для </w:t>
      </w:r>
      <w:r>
        <w:rPr>
          <w:rFonts w:ascii="Times New Roman" w:hAnsi="Times New Roman" w:cs="Times New Roman"/>
          <w:bCs/>
          <w:sz w:val="32"/>
          <w:szCs w:val="32"/>
        </w:rPr>
        <w:t>лиц, поступающих на базе профессионального образования</w:t>
      </w:r>
    </w:p>
    <w:p w14:paraId="3038301F" w14:textId="77777777" w:rsidR="00A96511" w:rsidRDefault="00A96511" w:rsidP="00A96511">
      <w:pPr>
        <w:tabs>
          <w:tab w:val="left" w:pos="3675"/>
        </w:tabs>
        <w:contextualSpacing/>
        <w:jc w:val="center"/>
        <w:rPr>
          <w:rFonts w:ascii="Times New Roman" w:hAnsi="Times New Roman" w:cs="Times New Roman"/>
          <w:bCs/>
          <w:sz w:val="32"/>
          <w:szCs w:val="32"/>
        </w:rPr>
      </w:pPr>
      <w:r>
        <w:rPr>
          <w:rFonts w:ascii="Times New Roman" w:hAnsi="Times New Roman" w:cs="Times New Roman"/>
          <w:bCs/>
          <w:sz w:val="32"/>
          <w:szCs w:val="32"/>
        </w:rPr>
        <w:t>на направления подготовки:</w:t>
      </w:r>
    </w:p>
    <w:p w14:paraId="4682768E" w14:textId="489C5365" w:rsidR="00A96511" w:rsidRPr="00A96511" w:rsidRDefault="00A96511" w:rsidP="00A96511">
      <w:pPr>
        <w:tabs>
          <w:tab w:val="left" w:pos="3675"/>
        </w:tabs>
        <w:contextualSpacing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A96511">
        <w:rPr>
          <w:rFonts w:ascii="Times New Roman" w:hAnsi="Times New Roman" w:cs="Times New Roman"/>
          <w:b/>
          <w:bCs/>
          <w:sz w:val="28"/>
          <w:szCs w:val="28"/>
        </w:rPr>
        <w:t xml:space="preserve"> 04.03.01 Химия, 09.03.01 Информатика и вычислительная техника, 10.03.01 Информационная безопасность, 11.03.01 Радиотехника, 11.03.01 Радиотехника (с присвоением второй квалификации 09.03.01 Информатика и вычислительная техника), 44.03.04 Профессиональное обучение (профиль Искусственный интеллект и робототехнические системы).</w:t>
      </w:r>
    </w:p>
    <w:p w14:paraId="4F9840CF" w14:textId="77777777" w:rsidR="00C516AC" w:rsidRPr="00A96511" w:rsidRDefault="00C516AC" w:rsidP="00DB5E9F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1EFB220A" w14:textId="77777777" w:rsidR="00C516AC" w:rsidRPr="00DB5E9F" w:rsidRDefault="00C516AC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3559A99" w14:textId="77777777" w:rsidR="00DB5E9F" w:rsidRDefault="00DB5E9F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618A591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A94782E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CD341A5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F8A34FA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41F3316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BF7ABC8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785FADC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9F5B6A4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CA3E35A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655CD29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4AC7317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6C800FD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1DAB643" w14:textId="77777777" w:rsidR="00B1273E" w:rsidRDefault="00B1273E" w:rsidP="00DB5E9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1E8F05B4" w14:textId="77777777" w:rsidR="00C516AC" w:rsidRPr="006F45B4" w:rsidRDefault="003217FC" w:rsidP="00377101">
      <w:pPr>
        <w:tabs>
          <w:tab w:val="left" w:pos="405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ab/>
      </w:r>
      <w:r w:rsidRPr="006F45B4">
        <w:rPr>
          <w:rFonts w:ascii="Times New Roman" w:hAnsi="Times New Roman" w:cs="Times New Roman"/>
          <w:sz w:val="28"/>
          <w:szCs w:val="28"/>
        </w:rPr>
        <w:t>Елец-20</w:t>
      </w:r>
      <w:r w:rsidR="00377101">
        <w:rPr>
          <w:rFonts w:ascii="Times New Roman" w:hAnsi="Times New Roman" w:cs="Times New Roman"/>
          <w:sz w:val="28"/>
          <w:szCs w:val="28"/>
        </w:rPr>
        <w:t>2</w:t>
      </w:r>
      <w:r w:rsidR="00ED36E4">
        <w:rPr>
          <w:rFonts w:ascii="Times New Roman" w:hAnsi="Times New Roman" w:cs="Times New Roman"/>
          <w:sz w:val="28"/>
          <w:szCs w:val="28"/>
        </w:rPr>
        <w:t>4</w:t>
      </w:r>
    </w:p>
    <w:p w14:paraId="6FDA8A4D" w14:textId="77777777" w:rsidR="00AC5627" w:rsidRDefault="00816AB0" w:rsidP="00F97973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2DF8A9DB" w14:textId="77777777" w:rsidR="00AC5627" w:rsidRDefault="00AC5627" w:rsidP="00AC5627">
      <w:pPr>
        <w:pStyle w:val="a7"/>
        <w:numPr>
          <w:ilvl w:val="0"/>
          <w:numId w:val="8"/>
        </w:num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AC5627">
        <w:rPr>
          <w:rFonts w:ascii="Times New Roman" w:hAnsi="Times New Roman" w:cs="Times New Roman"/>
          <w:b/>
          <w:sz w:val="28"/>
          <w:szCs w:val="28"/>
        </w:rPr>
        <w:lastRenderedPageBreak/>
        <w:t>Общие положения</w:t>
      </w:r>
    </w:p>
    <w:p w14:paraId="3798F008" w14:textId="77777777" w:rsidR="00AC5627" w:rsidRPr="00AC5627" w:rsidRDefault="00AC5627" w:rsidP="00AC5627">
      <w:pPr>
        <w:pStyle w:val="a7"/>
        <w:spacing w:after="0"/>
        <w:ind w:left="1069"/>
        <w:rPr>
          <w:rFonts w:ascii="Times New Roman" w:hAnsi="Times New Roman" w:cs="Times New Roman"/>
          <w:b/>
          <w:sz w:val="28"/>
          <w:szCs w:val="28"/>
        </w:rPr>
      </w:pPr>
    </w:p>
    <w:p w14:paraId="013D2299" w14:textId="77777777" w:rsidR="00AC5627" w:rsidRPr="00AC5627" w:rsidRDefault="00AC5627" w:rsidP="00AC5627">
      <w:pPr>
        <w:pStyle w:val="a7"/>
        <w:numPr>
          <w:ilvl w:val="1"/>
          <w:numId w:val="8"/>
        </w:numPr>
        <w:tabs>
          <w:tab w:val="left" w:pos="567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C5627">
        <w:rPr>
          <w:rFonts w:ascii="Times New Roman" w:hAnsi="Times New Roman" w:cs="Times New Roman"/>
          <w:sz w:val="28"/>
          <w:szCs w:val="28"/>
        </w:rPr>
        <w:t xml:space="preserve">Программа вступительного испытания разработана для лиц, имеющих </w:t>
      </w:r>
      <w:r w:rsidR="00B1273E">
        <w:rPr>
          <w:rFonts w:ascii="Times New Roman" w:hAnsi="Times New Roman" w:cs="Times New Roman"/>
          <w:sz w:val="28"/>
          <w:szCs w:val="28"/>
        </w:rPr>
        <w:t xml:space="preserve">среднее </w:t>
      </w:r>
      <w:r w:rsidRPr="00AC5627">
        <w:rPr>
          <w:rFonts w:ascii="Times New Roman" w:hAnsi="Times New Roman" w:cs="Times New Roman"/>
          <w:sz w:val="28"/>
          <w:szCs w:val="28"/>
        </w:rPr>
        <w:t xml:space="preserve">профессиональное образование и поступающих в ЕГУ им. И.А. Бунина  для обучения по следующим направлениям подготовки (специальностям): </w:t>
      </w:r>
      <w:bookmarkStart w:id="0" w:name="_Hlk71657334"/>
      <w:r w:rsidRPr="00AC5627">
        <w:rPr>
          <w:rFonts w:ascii="Times New Roman" w:hAnsi="Times New Roman" w:cs="Times New Roman"/>
          <w:sz w:val="28"/>
          <w:szCs w:val="28"/>
        </w:rPr>
        <w:t>04.03.01 Химия, 09.03.01 Информатика и вычислительная техника, 10.03.01 Информационная безопасность, 11.03.01 Радиотехника, 11.03.01 Радиотехника (с присвоением второй квалификации 09.03.01 Информатика и вычислительная техника), 44.03.04 Профессиональное обучение (профиль Искусственный интелле</w:t>
      </w:r>
      <w:r w:rsidR="00B1273E">
        <w:rPr>
          <w:rFonts w:ascii="Times New Roman" w:hAnsi="Times New Roman" w:cs="Times New Roman"/>
          <w:sz w:val="28"/>
          <w:szCs w:val="28"/>
        </w:rPr>
        <w:t>кт и робототехнические системы).</w:t>
      </w:r>
    </w:p>
    <w:bookmarkEnd w:id="0"/>
    <w:p w14:paraId="21650A32" w14:textId="77777777" w:rsidR="00AC5627" w:rsidRPr="00AC5627" w:rsidRDefault="00AC5627" w:rsidP="00AC5627">
      <w:pPr>
        <w:pStyle w:val="a7"/>
        <w:numPr>
          <w:ilvl w:val="1"/>
          <w:numId w:val="8"/>
        </w:numPr>
        <w:tabs>
          <w:tab w:val="left" w:pos="567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1E94">
        <w:rPr>
          <w:rFonts w:ascii="Times New Roman" w:hAnsi="Times New Roman" w:cs="Times New Roman"/>
          <w:sz w:val="28"/>
          <w:szCs w:val="28"/>
        </w:rPr>
        <w:t xml:space="preserve">Вступительное испытание проводится в соответствии с направленностью (профилем) образовательных программ среднего профессионального образования, родственных программам указанных в п.1.1 направлений подготовки (специальностей) ЕГУ им. И.А. Бунина. </w:t>
      </w:r>
    </w:p>
    <w:p w14:paraId="3C44E600" w14:textId="77777777" w:rsidR="00AC5627" w:rsidRDefault="00AC5627" w:rsidP="00AC5627">
      <w:pPr>
        <w:pStyle w:val="a7"/>
        <w:numPr>
          <w:ilvl w:val="1"/>
          <w:numId w:val="8"/>
        </w:numPr>
        <w:tabs>
          <w:tab w:val="left" w:pos="567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1E94">
        <w:rPr>
          <w:rFonts w:ascii="Times New Roman" w:hAnsi="Times New Roman" w:cs="Times New Roman"/>
          <w:sz w:val="28"/>
          <w:szCs w:val="28"/>
        </w:rPr>
        <w:t xml:space="preserve">Вступительное испытание проводится в форме письменного экзамена (тестирование).  В </w:t>
      </w:r>
      <w:r w:rsidR="00771E94">
        <w:rPr>
          <w:rFonts w:ascii="Times New Roman" w:hAnsi="Times New Roman" w:cs="Times New Roman"/>
          <w:sz w:val="28"/>
          <w:szCs w:val="28"/>
        </w:rPr>
        <w:t>ходе сдачи вступительного испытания</w:t>
      </w:r>
      <w:r w:rsidRPr="00771E94">
        <w:rPr>
          <w:rFonts w:ascii="Times New Roman" w:hAnsi="Times New Roman" w:cs="Times New Roman"/>
          <w:sz w:val="28"/>
          <w:szCs w:val="28"/>
        </w:rPr>
        <w:t xml:space="preserve"> абитуриент должен показать знания основных вопросов, связанных со спецификой будущей профессиональной деятельности в выбранной области профессионального становления, а также про</w:t>
      </w:r>
      <w:r w:rsidR="00771E94">
        <w:rPr>
          <w:rFonts w:ascii="Times New Roman" w:hAnsi="Times New Roman" w:cs="Times New Roman"/>
          <w:sz w:val="28"/>
          <w:szCs w:val="28"/>
        </w:rPr>
        <w:t>де</w:t>
      </w:r>
      <w:r w:rsidRPr="00771E94">
        <w:rPr>
          <w:rFonts w:ascii="Times New Roman" w:hAnsi="Times New Roman" w:cs="Times New Roman"/>
          <w:sz w:val="28"/>
          <w:szCs w:val="28"/>
        </w:rPr>
        <w:t>монстрировать</w:t>
      </w:r>
      <w:r w:rsidR="00B1273E">
        <w:rPr>
          <w:rFonts w:ascii="Times New Roman" w:hAnsi="Times New Roman" w:cs="Times New Roman"/>
          <w:sz w:val="28"/>
          <w:szCs w:val="28"/>
        </w:rPr>
        <w:t xml:space="preserve"> способности к освоению</w:t>
      </w:r>
      <w:r w:rsidRPr="00771E94">
        <w:rPr>
          <w:rFonts w:ascii="Times New Roman" w:hAnsi="Times New Roman" w:cs="Times New Roman"/>
          <w:sz w:val="28"/>
          <w:szCs w:val="28"/>
        </w:rPr>
        <w:t xml:space="preserve"> образовательной програм</w:t>
      </w:r>
      <w:r w:rsidR="00771E94">
        <w:rPr>
          <w:rFonts w:ascii="Times New Roman" w:hAnsi="Times New Roman" w:cs="Times New Roman"/>
          <w:sz w:val="28"/>
          <w:szCs w:val="28"/>
        </w:rPr>
        <w:t>мы по вы</w:t>
      </w:r>
      <w:r w:rsidRPr="00771E94">
        <w:rPr>
          <w:rFonts w:ascii="Times New Roman" w:hAnsi="Times New Roman" w:cs="Times New Roman"/>
          <w:sz w:val="28"/>
          <w:szCs w:val="28"/>
        </w:rPr>
        <w:t xml:space="preserve">бранному направлению подготовки (специальности). </w:t>
      </w:r>
    </w:p>
    <w:p w14:paraId="3A385811" w14:textId="77777777" w:rsidR="00771E94" w:rsidRPr="00771E94" w:rsidRDefault="00771E94" w:rsidP="00771E94">
      <w:pPr>
        <w:pStyle w:val="a7"/>
        <w:tabs>
          <w:tab w:val="left" w:pos="567"/>
        </w:tabs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14:paraId="1E97600A" w14:textId="77777777" w:rsidR="00771E94" w:rsidRDefault="00771E94" w:rsidP="00771E94">
      <w:pPr>
        <w:pStyle w:val="a7"/>
        <w:numPr>
          <w:ilvl w:val="0"/>
          <w:numId w:val="8"/>
        </w:num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1E94">
        <w:rPr>
          <w:rFonts w:ascii="Times New Roman" w:hAnsi="Times New Roman" w:cs="Times New Roman"/>
          <w:b/>
          <w:sz w:val="28"/>
          <w:szCs w:val="28"/>
        </w:rPr>
        <w:t>Цель, задачи проведения вступительного испытания и основные т</w:t>
      </w:r>
      <w:r>
        <w:rPr>
          <w:rFonts w:ascii="Times New Roman" w:hAnsi="Times New Roman" w:cs="Times New Roman"/>
          <w:b/>
          <w:sz w:val="28"/>
          <w:szCs w:val="28"/>
        </w:rPr>
        <w:t>ре</w:t>
      </w:r>
      <w:r w:rsidRPr="00771E94">
        <w:rPr>
          <w:rFonts w:ascii="Times New Roman" w:hAnsi="Times New Roman" w:cs="Times New Roman"/>
          <w:b/>
          <w:sz w:val="28"/>
          <w:szCs w:val="28"/>
        </w:rPr>
        <w:t>бования к абитуриентам</w:t>
      </w:r>
    </w:p>
    <w:p w14:paraId="304C2DA2" w14:textId="77777777" w:rsidR="00771E94" w:rsidRPr="00771E94" w:rsidRDefault="00771E94" w:rsidP="00771E94">
      <w:pPr>
        <w:pStyle w:val="a7"/>
        <w:spacing w:after="0"/>
        <w:ind w:left="1069"/>
        <w:rPr>
          <w:rFonts w:ascii="Times New Roman" w:hAnsi="Times New Roman" w:cs="Times New Roman"/>
          <w:b/>
          <w:sz w:val="28"/>
          <w:szCs w:val="28"/>
        </w:rPr>
      </w:pPr>
    </w:p>
    <w:p w14:paraId="757F7D0F" w14:textId="77777777" w:rsidR="00AC5627" w:rsidRDefault="00771E94" w:rsidP="00771E9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1E94">
        <w:rPr>
          <w:rFonts w:ascii="Times New Roman" w:hAnsi="Times New Roman" w:cs="Times New Roman"/>
          <w:sz w:val="28"/>
          <w:szCs w:val="28"/>
        </w:rPr>
        <w:t>2.1. Цель: определение уровня математическ</w:t>
      </w:r>
      <w:r>
        <w:rPr>
          <w:rFonts w:ascii="Times New Roman" w:hAnsi="Times New Roman" w:cs="Times New Roman"/>
          <w:sz w:val="28"/>
          <w:szCs w:val="28"/>
        </w:rPr>
        <w:t>их</w:t>
      </w:r>
      <w:r w:rsidR="00B1273E">
        <w:rPr>
          <w:rFonts w:ascii="Times New Roman" w:hAnsi="Times New Roman" w:cs="Times New Roman"/>
          <w:sz w:val="28"/>
          <w:szCs w:val="28"/>
        </w:rPr>
        <w:t xml:space="preserve"> знаний абитуриентов. Задачи: </w:t>
      </w:r>
      <w:r w:rsidRPr="00771E94">
        <w:rPr>
          <w:rFonts w:ascii="Times New Roman" w:hAnsi="Times New Roman" w:cs="Times New Roman"/>
          <w:sz w:val="28"/>
          <w:szCs w:val="28"/>
        </w:rPr>
        <w:t>выявление и отбор кандидатов на обучение, имеющих соответствующий уровень знаний по математике и умени</w:t>
      </w:r>
      <w:r w:rsidR="00B1273E">
        <w:rPr>
          <w:rFonts w:ascii="Times New Roman" w:hAnsi="Times New Roman" w:cs="Times New Roman"/>
          <w:sz w:val="28"/>
          <w:szCs w:val="28"/>
        </w:rPr>
        <w:t>й</w:t>
      </w:r>
      <w:r w:rsidRPr="00771E94">
        <w:rPr>
          <w:rFonts w:ascii="Times New Roman" w:hAnsi="Times New Roman" w:cs="Times New Roman"/>
          <w:sz w:val="28"/>
          <w:szCs w:val="28"/>
        </w:rPr>
        <w:t xml:space="preserve"> применять </w:t>
      </w:r>
      <w:r w:rsidR="00C52020">
        <w:rPr>
          <w:rFonts w:ascii="Times New Roman" w:hAnsi="Times New Roman" w:cs="Times New Roman"/>
          <w:sz w:val="28"/>
          <w:szCs w:val="28"/>
        </w:rPr>
        <w:t xml:space="preserve">их </w:t>
      </w:r>
      <w:r w:rsidRPr="00771E94">
        <w:rPr>
          <w:rFonts w:ascii="Times New Roman" w:hAnsi="Times New Roman" w:cs="Times New Roman"/>
          <w:sz w:val="28"/>
          <w:szCs w:val="28"/>
        </w:rPr>
        <w:t xml:space="preserve">при решении </w:t>
      </w:r>
      <w:r w:rsidR="00C52020">
        <w:rPr>
          <w:rFonts w:ascii="Times New Roman" w:hAnsi="Times New Roman" w:cs="Times New Roman"/>
          <w:sz w:val="28"/>
          <w:szCs w:val="28"/>
        </w:rPr>
        <w:t xml:space="preserve">практических и профессиональных </w:t>
      </w:r>
      <w:r w:rsidRPr="00771E94">
        <w:rPr>
          <w:rFonts w:ascii="Times New Roman" w:hAnsi="Times New Roman" w:cs="Times New Roman"/>
          <w:sz w:val="28"/>
          <w:szCs w:val="28"/>
        </w:rPr>
        <w:t>задач (заданий), а также способных успешно обучаться по образовательным программам, реализуемым в вузе.</w:t>
      </w:r>
    </w:p>
    <w:p w14:paraId="36EDA727" w14:textId="77777777" w:rsidR="00771E94" w:rsidRPr="00771E94" w:rsidRDefault="00771E94" w:rsidP="00771E9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. </w:t>
      </w:r>
      <w:r w:rsidRPr="00771E94">
        <w:rPr>
          <w:rFonts w:ascii="Times New Roman" w:hAnsi="Times New Roman" w:cs="Times New Roman"/>
          <w:sz w:val="28"/>
          <w:szCs w:val="28"/>
        </w:rPr>
        <w:t xml:space="preserve">Объем знаний и степень владения материалом, описанным в программе, соответствуют </w:t>
      </w:r>
      <w:r w:rsidR="0006407A">
        <w:rPr>
          <w:rFonts w:ascii="Times New Roman" w:hAnsi="Times New Roman" w:cs="Times New Roman"/>
          <w:sz w:val="28"/>
          <w:szCs w:val="28"/>
        </w:rPr>
        <w:t xml:space="preserve">требованиям ФГОС </w:t>
      </w:r>
      <w:r w:rsidRPr="00771E94">
        <w:rPr>
          <w:rFonts w:ascii="Times New Roman" w:hAnsi="Times New Roman" w:cs="Times New Roman"/>
          <w:sz w:val="28"/>
          <w:szCs w:val="28"/>
        </w:rPr>
        <w:t xml:space="preserve">среднего общего образования и </w:t>
      </w:r>
      <w:r w:rsidR="0006407A">
        <w:rPr>
          <w:rFonts w:ascii="Times New Roman" w:hAnsi="Times New Roman" w:cs="Times New Roman"/>
          <w:sz w:val="28"/>
          <w:szCs w:val="28"/>
        </w:rPr>
        <w:t xml:space="preserve">ФГОС </w:t>
      </w:r>
      <w:r w:rsidR="00B1273E">
        <w:rPr>
          <w:rFonts w:ascii="Times New Roman" w:hAnsi="Times New Roman" w:cs="Times New Roman"/>
          <w:sz w:val="28"/>
          <w:szCs w:val="28"/>
        </w:rPr>
        <w:t xml:space="preserve">среднего </w:t>
      </w:r>
      <w:r w:rsidRPr="00771E94">
        <w:rPr>
          <w:rFonts w:ascii="Times New Roman" w:hAnsi="Times New Roman" w:cs="Times New Roman"/>
          <w:sz w:val="28"/>
          <w:szCs w:val="28"/>
        </w:rPr>
        <w:t>профессионального образования</w:t>
      </w:r>
      <w:r w:rsidR="0006407A">
        <w:rPr>
          <w:rFonts w:ascii="Times New Roman" w:hAnsi="Times New Roman" w:cs="Times New Roman"/>
          <w:sz w:val="28"/>
          <w:szCs w:val="28"/>
        </w:rPr>
        <w:t xml:space="preserve"> по дисциплине математика</w:t>
      </w:r>
      <w:r w:rsidRPr="00771E9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6326300" w14:textId="77777777" w:rsidR="00771E94" w:rsidRPr="00771E94" w:rsidRDefault="00771E94" w:rsidP="00771E9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1E94">
        <w:rPr>
          <w:rFonts w:ascii="Times New Roman" w:hAnsi="Times New Roman" w:cs="Times New Roman"/>
          <w:i/>
          <w:sz w:val="28"/>
          <w:szCs w:val="28"/>
        </w:rPr>
        <w:t>Абитуриент должен знать</w:t>
      </w:r>
      <w:r w:rsidRPr="00771E94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660CDD0D" w14:textId="77777777" w:rsidR="00771E94" w:rsidRPr="00771E94" w:rsidRDefault="00771E94" w:rsidP="00771E9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1E94">
        <w:rPr>
          <w:rFonts w:ascii="Times New Roman" w:hAnsi="Times New Roman" w:cs="Times New Roman"/>
          <w:sz w:val="28"/>
          <w:szCs w:val="28"/>
        </w:rPr>
        <w:t xml:space="preserve">основные теоретические вопросы по арифметике и алгебре, началам математического анализа; основные геометрические теоремы, понятия и факты; простейшие понятия теории вероятности. </w:t>
      </w:r>
    </w:p>
    <w:p w14:paraId="168924B3" w14:textId="77777777" w:rsidR="00771E94" w:rsidRDefault="00771E94" w:rsidP="00771E9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1E94">
        <w:rPr>
          <w:rFonts w:ascii="Times New Roman" w:hAnsi="Times New Roman" w:cs="Times New Roman"/>
          <w:i/>
          <w:sz w:val="28"/>
          <w:szCs w:val="28"/>
        </w:rPr>
        <w:t>Абитуриент должен уметь</w:t>
      </w:r>
      <w:r w:rsidRPr="00771E94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2651ACDD" w14:textId="77777777" w:rsidR="00771E94" w:rsidRPr="00771E94" w:rsidRDefault="00771E94" w:rsidP="00771E9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1E94">
        <w:rPr>
          <w:rFonts w:ascii="Times New Roman" w:hAnsi="Times New Roman" w:cs="Times New Roman"/>
          <w:sz w:val="28"/>
          <w:szCs w:val="28"/>
        </w:rPr>
        <w:t>производить (без калькулятора) арифметические действия над числами, заданными в виде десятичных и обыкновенных дробей; проводить тождественные преобразования многочленов, дробей, содержащих переменные, выражений, содержащих степенные, показательные, логарифмические и три</w:t>
      </w:r>
      <w:r w:rsidRPr="00771E94">
        <w:rPr>
          <w:rFonts w:ascii="Times New Roman" w:hAnsi="Times New Roman" w:cs="Times New Roman"/>
          <w:sz w:val="28"/>
          <w:szCs w:val="28"/>
        </w:rPr>
        <w:lastRenderedPageBreak/>
        <w:t xml:space="preserve">гонометрические функции; строить графики линейной, квадратичной, степенной, показательной, логарифмической и тригонометрических функций; решать уравнения и неравенства первой и второй степени, уравнения и неравенства, приводящиеся к ним; решать системы уравнений и неравенств первой и второй степени и приводящиеся к ним (сюда, в частности, относятся уравнения и неравенства, содержащие степенные, показательные, логарифмические и тригонометрические функции); решать задачи на составление уравнений и систем уравнений; изображать геометрические фигуры на чертеже и производить простейшие построения на плоскости; использовать геометрические представления при решении алгебраических задач, а методы алгебры и тригонометрии - при решении геометрических задач; использовать производную для исследования различных алгебраических функций; находить вероятности случайных событий в простейших случаях. </w:t>
      </w:r>
    </w:p>
    <w:p w14:paraId="266158DA" w14:textId="77777777" w:rsidR="00771E94" w:rsidRDefault="00771E94" w:rsidP="00771E9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1E94">
        <w:rPr>
          <w:rFonts w:ascii="Times New Roman" w:hAnsi="Times New Roman" w:cs="Times New Roman"/>
          <w:i/>
          <w:sz w:val="28"/>
          <w:szCs w:val="28"/>
        </w:rPr>
        <w:t>Абитуриент должен владеть</w:t>
      </w:r>
      <w:r w:rsidRPr="00771E94">
        <w:rPr>
          <w:rFonts w:ascii="Times New Roman" w:hAnsi="Times New Roman" w:cs="Times New Roman"/>
          <w:sz w:val="28"/>
          <w:szCs w:val="28"/>
        </w:rPr>
        <w:t>:</w:t>
      </w:r>
    </w:p>
    <w:p w14:paraId="7F9A705E" w14:textId="77777777" w:rsidR="00771E94" w:rsidRPr="00771E94" w:rsidRDefault="00771E94" w:rsidP="00771E9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1E94">
        <w:rPr>
          <w:rFonts w:ascii="Times New Roman" w:hAnsi="Times New Roman" w:cs="Times New Roman"/>
          <w:sz w:val="28"/>
          <w:szCs w:val="28"/>
        </w:rPr>
        <w:t>способностью понимать и пользоваться математической терминологией; определять смысл, содержание предложенной задачи; наметить логику, этапы решения поставленной задачи; соответствующей техникой, способами решения; анализировать, интерпретировать полученные результаты.</w:t>
      </w:r>
    </w:p>
    <w:p w14:paraId="62D5C9CC" w14:textId="77777777" w:rsidR="00771E94" w:rsidRDefault="00771E94" w:rsidP="00DB5E9F">
      <w:pPr>
        <w:tabs>
          <w:tab w:val="left" w:pos="4050"/>
        </w:tabs>
        <w:spacing w:after="0" w:line="240" w:lineRule="auto"/>
        <w:ind w:firstLine="709"/>
        <w:jc w:val="both"/>
      </w:pPr>
    </w:p>
    <w:p w14:paraId="3EAB767E" w14:textId="77777777" w:rsidR="00180F49" w:rsidRPr="00DB5E9F" w:rsidRDefault="00F97973" w:rsidP="0006407A">
      <w:pPr>
        <w:pStyle w:val="a7"/>
        <w:numPr>
          <w:ilvl w:val="0"/>
          <w:numId w:val="8"/>
        </w:num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сновное с</w:t>
      </w:r>
      <w:r w:rsidR="00180F49" w:rsidRPr="00DB5E9F">
        <w:rPr>
          <w:rFonts w:ascii="Times New Roman" w:hAnsi="Times New Roman" w:cs="Times New Roman"/>
          <w:b/>
          <w:sz w:val="28"/>
          <w:szCs w:val="28"/>
        </w:rPr>
        <w:t>одержание программы</w:t>
      </w:r>
    </w:p>
    <w:p w14:paraId="52EDA261" w14:textId="77777777" w:rsidR="0006407A" w:rsidRPr="0006407A" w:rsidRDefault="0006407A" w:rsidP="0006407A">
      <w:pPr>
        <w:pStyle w:val="Default"/>
        <w:ind w:firstLine="1069"/>
        <w:jc w:val="both"/>
        <w:rPr>
          <w:color w:val="auto"/>
          <w:sz w:val="28"/>
          <w:szCs w:val="28"/>
        </w:rPr>
      </w:pPr>
      <w:r w:rsidRPr="0006407A">
        <w:rPr>
          <w:color w:val="auto"/>
          <w:sz w:val="28"/>
          <w:szCs w:val="28"/>
        </w:rPr>
        <w:t xml:space="preserve">Для успешного прохождения вступительного испытания, абитуриент должен иметь базовые знания по следующим разделам: </w:t>
      </w:r>
    </w:p>
    <w:p w14:paraId="017B3E94" w14:textId="77777777" w:rsidR="00261D95" w:rsidRPr="00DB5E9F" w:rsidRDefault="00F97973" w:rsidP="00DB5E9F">
      <w:pPr>
        <w:tabs>
          <w:tab w:val="left" w:pos="4050"/>
        </w:tabs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261D95" w:rsidRPr="00DB5E9F">
        <w:rPr>
          <w:rFonts w:ascii="Times New Roman" w:hAnsi="Times New Roman" w:cs="Times New Roman"/>
          <w:b/>
          <w:sz w:val="28"/>
          <w:szCs w:val="28"/>
        </w:rPr>
        <w:t>Алгебра</w:t>
      </w:r>
    </w:p>
    <w:p w14:paraId="701C7759" w14:textId="77777777" w:rsidR="00F97973" w:rsidRDefault="00F97973" w:rsidP="00A82F23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1. Числа, корни и степени (Целые числа. Степень с натуральным показателем. Дроби, проценты, рациональные числа. Степень с целым показателем. Корни степени </w:t>
      </w:r>
      <w:r w:rsidRPr="0092022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920227">
        <w:rPr>
          <w:rFonts w:ascii="Times New Roman" w:hAnsi="Times New Roman" w:cs="Times New Roman"/>
          <w:i/>
          <w:sz w:val="28"/>
          <w:szCs w:val="28"/>
        </w:rPr>
        <w:t xml:space="preserve"> &gt; 1</w:t>
      </w:r>
      <w:r>
        <w:rPr>
          <w:rFonts w:ascii="Times New Roman" w:hAnsi="Times New Roman" w:cs="Times New Roman"/>
          <w:sz w:val="28"/>
          <w:szCs w:val="28"/>
        </w:rPr>
        <w:t xml:space="preserve"> и его свойства. </w:t>
      </w:r>
      <w:r w:rsidRPr="00F97973">
        <w:rPr>
          <w:rFonts w:ascii="Times New Roman" w:hAnsi="Times New Roman" w:cs="Times New Roman"/>
          <w:sz w:val="28"/>
          <w:szCs w:val="28"/>
        </w:rPr>
        <w:t>Степень с рациональным показателем</w:t>
      </w:r>
      <w:r w:rsidR="00A82F23">
        <w:rPr>
          <w:rFonts w:ascii="Times New Roman" w:hAnsi="Times New Roman" w:cs="Times New Roman"/>
          <w:sz w:val="28"/>
          <w:szCs w:val="28"/>
        </w:rPr>
        <w:t xml:space="preserve"> </w:t>
      </w:r>
      <w:r w:rsidRPr="00F97973">
        <w:rPr>
          <w:rFonts w:ascii="Times New Roman" w:hAnsi="Times New Roman" w:cs="Times New Roman"/>
          <w:sz w:val="28"/>
          <w:szCs w:val="28"/>
        </w:rPr>
        <w:t>и её свойства</w:t>
      </w:r>
      <w:r>
        <w:rPr>
          <w:rFonts w:ascii="Times New Roman" w:hAnsi="Times New Roman" w:cs="Times New Roman"/>
          <w:sz w:val="28"/>
          <w:szCs w:val="28"/>
        </w:rPr>
        <w:t xml:space="preserve">.   </w:t>
      </w:r>
      <w:r w:rsidRPr="00F97973">
        <w:rPr>
          <w:rFonts w:ascii="Times New Roman" w:hAnsi="Times New Roman" w:cs="Times New Roman"/>
          <w:sz w:val="28"/>
          <w:szCs w:val="28"/>
        </w:rPr>
        <w:t>Свойства степени с действительным</w:t>
      </w:r>
      <w:r w:rsidR="0040620E">
        <w:rPr>
          <w:rFonts w:ascii="Times New Roman" w:hAnsi="Times New Roman" w:cs="Times New Roman"/>
          <w:sz w:val="28"/>
          <w:szCs w:val="28"/>
        </w:rPr>
        <w:t xml:space="preserve"> </w:t>
      </w:r>
      <w:r w:rsidRPr="00F97973">
        <w:rPr>
          <w:rFonts w:ascii="Times New Roman" w:hAnsi="Times New Roman" w:cs="Times New Roman"/>
          <w:sz w:val="28"/>
          <w:szCs w:val="28"/>
        </w:rPr>
        <w:t>показателем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0F1B8B65" w14:textId="77777777" w:rsidR="00F97973" w:rsidRDefault="00F97973" w:rsidP="00A82F23">
      <w:pPr>
        <w:pStyle w:val="a7"/>
        <w:numPr>
          <w:ilvl w:val="1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ы тригонометрии (</w:t>
      </w:r>
      <w:r w:rsidRPr="00F97973">
        <w:rPr>
          <w:rFonts w:ascii="Times New Roman" w:hAnsi="Times New Roman" w:cs="Times New Roman"/>
          <w:sz w:val="28"/>
          <w:szCs w:val="28"/>
        </w:rPr>
        <w:t>Си</w:t>
      </w:r>
      <w:r w:rsidR="00203335">
        <w:rPr>
          <w:rFonts w:ascii="Times New Roman" w:hAnsi="Times New Roman" w:cs="Times New Roman"/>
          <w:sz w:val="28"/>
          <w:szCs w:val="28"/>
        </w:rPr>
        <w:t xml:space="preserve">нус, косинус, тангенс, котангенс произвольного угла. Радианная мера углов. </w:t>
      </w:r>
      <w:r w:rsidR="00203335" w:rsidRPr="00203335">
        <w:rPr>
          <w:rFonts w:ascii="Times New Roman" w:hAnsi="Times New Roman" w:cs="Times New Roman"/>
          <w:sz w:val="28"/>
          <w:szCs w:val="28"/>
        </w:rPr>
        <w:t>Синус, косинус, тангенс и котангенс</w:t>
      </w:r>
      <w:r w:rsidR="00203335">
        <w:rPr>
          <w:rFonts w:ascii="Times New Roman" w:hAnsi="Times New Roman" w:cs="Times New Roman"/>
          <w:sz w:val="28"/>
          <w:szCs w:val="28"/>
        </w:rPr>
        <w:t xml:space="preserve"> </w:t>
      </w:r>
      <w:r w:rsidR="00203335" w:rsidRPr="00203335">
        <w:rPr>
          <w:rFonts w:ascii="Times New Roman" w:hAnsi="Times New Roman" w:cs="Times New Roman"/>
          <w:sz w:val="28"/>
          <w:szCs w:val="28"/>
        </w:rPr>
        <w:t>числа</w:t>
      </w:r>
      <w:r w:rsidR="00203335">
        <w:rPr>
          <w:rFonts w:ascii="Times New Roman" w:hAnsi="Times New Roman" w:cs="Times New Roman"/>
          <w:sz w:val="28"/>
          <w:szCs w:val="28"/>
        </w:rPr>
        <w:t xml:space="preserve">. </w:t>
      </w:r>
      <w:r w:rsidR="00203335" w:rsidRPr="00203335">
        <w:rPr>
          <w:rFonts w:ascii="Times New Roman" w:hAnsi="Times New Roman" w:cs="Times New Roman"/>
          <w:sz w:val="28"/>
          <w:szCs w:val="28"/>
        </w:rPr>
        <w:t>Основные тригонометрические тождества</w:t>
      </w:r>
      <w:r w:rsidR="00203335">
        <w:rPr>
          <w:rFonts w:ascii="Times New Roman" w:hAnsi="Times New Roman" w:cs="Times New Roman"/>
          <w:sz w:val="28"/>
          <w:szCs w:val="28"/>
        </w:rPr>
        <w:t xml:space="preserve">. </w:t>
      </w:r>
      <w:r w:rsidR="00203335" w:rsidRPr="00203335">
        <w:rPr>
          <w:rFonts w:ascii="Times New Roman" w:hAnsi="Times New Roman" w:cs="Times New Roman"/>
          <w:sz w:val="28"/>
          <w:szCs w:val="28"/>
        </w:rPr>
        <w:t>Формулы приведения</w:t>
      </w:r>
      <w:r w:rsidR="00203335">
        <w:rPr>
          <w:rFonts w:ascii="Times New Roman" w:hAnsi="Times New Roman" w:cs="Times New Roman"/>
          <w:sz w:val="28"/>
          <w:szCs w:val="28"/>
        </w:rPr>
        <w:t xml:space="preserve">. </w:t>
      </w:r>
      <w:r w:rsidR="00203335" w:rsidRPr="00203335">
        <w:rPr>
          <w:rFonts w:ascii="Times New Roman" w:hAnsi="Times New Roman" w:cs="Times New Roman"/>
          <w:sz w:val="28"/>
          <w:szCs w:val="28"/>
        </w:rPr>
        <w:t>Синус, косинус и тангенс суммы</w:t>
      </w:r>
      <w:r w:rsidR="00203335">
        <w:rPr>
          <w:rFonts w:ascii="Times New Roman" w:hAnsi="Times New Roman" w:cs="Times New Roman"/>
          <w:sz w:val="28"/>
          <w:szCs w:val="28"/>
        </w:rPr>
        <w:t xml:space="preserve"> </w:t>
      </w:r>
      <w:r w:rsidR="00203335" w:rsidRPr="00203335">
        <w:rPr>
          <w:rFonts w:ascii="Times New Roman" w:hAnsi="Times New Roman" w:cs="Times New Roman"/>
          <w:sz w:val="28"/>
          <w:szCs w:val="28"/>
        </w:rPr>
        <w:t>и разности двух углов</w:t>
      </w:r>
      <w:r w:rsidR="00203335">
        <w:rPr>
          <w:rFonts w:ascii="Times New Roman" w:hAnsi="Times New Roman" w:cs="Times New Roman"/>
          <w:sz w:val="28"/>
          <w:szCs w:val="28"/>
        </w:rPr>
        <w:t xml:space="preserve">. </w:t>
      </w:r>
      <w:r w:rsidR="00203335" w:rsidRPr="00203335">
        <w:rPr>
          <w:rFonts w:ascii="Times New Roman" w:hAnsi="Times New Roman" w:cs="Times New Roman"/>
          <w:sz w:val="28"/>
          <w:szCs w:val="28"/>
        </w:rPr>
        <w:t>Синус и косинус двойного угла</w:t>
      </w:r>
      <w:r w:rsidR="00203335">
        <w:rPr>
          <w:rFonts w:ascii="Times New Roman" w:hAnsi="Times New Roman" w:cs="Times New Roman"/>
          <w:sz w:val="28"/>
          <w:szCs w:val="28"/>
        </w:rPr>
        <w:t>).</w:t>
      </w:r>
    </w:p>
    <w:p w14:paraId="2EBF5CA9" w14:textId="77777777" w:rsidR="00203335" w:rsidRDefault="00203335" w:rsidP="00A82F23">
      <w:pPr>
        <w:pStyle w:val="a7"/>
        <w:numPr>
          <w:ilvl w:val="1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арифмы (Логарифм числа. Логарифм произведения, степени, частного. Десятичный и</w:t>
      </w:r>
      <w:r w:rsidRPr="0020333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туральный логарифмы. Число </w:t>
      </w:r>
      <w:r w:rsidRPr="00920227">
        <w:rPr>
          <w:rFonts w:ascii="Times New Roman" w:hAnsi="Times New Roman" w:cs="Times New Roman"/>
          <w:i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7E52975B" w14:textId="77777777" w:rsidR="00203335" w:rsidRPr="00A82F23" w:rsidRDefault="00A82F23" w:rsidP="00A82F23">
      <w:pPr>
        <w:pStyle w:val="a7"/>
        <w:numPr>
          <w:ilvl w:val="1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82F23">
        <w:rPr>
          <w:rFonts w:ascii="Times New Roman" w:hAnsi="Times New Roman" w:cs="Times New Roman"/>
          <w:sz w:val="28"/>
          <w:szCs w:val="28"/>
        </w:rPr>
        <w:t>Преобразование выражений (Преобразования выражений, включающих арифметические операции. Преобразования выражений, включающих операцию возведения в степень. Преобразования выражений, включающих корни натуральной степени. Преобразования тригонометрических выражений. Преобразование выражений, включающих операцию логарифмирования. Модуль (абсолютная величина) числа</w:t>
      </w:r>
    </w:p>
    <w:p w14:paraId="418587B4" w14:textId="77777777" w:rsidR="003217FC" w:rsidRPr="00A82F23" w:rsidRDefault="00A82F23" w:rsidP="00A82F23">
      <w:pPr>
        <w:pStyle w:val="a7"/>
        <w:numPr>
          <w:ilvl w:val="0"/>
          <w:numId w:val="7"/>
        </w:numPr>
        <w:spacing w:after="0" w:line="240" w:lineRule="auto"/>
        <w:ind w:left="0" w:firstLine="709"/>
        <w:rPr>
          <w:rFonts w:ascii="Times New Roman" w:hAnsi="Times New Roman" w:cs="Times New Roman"/>
          <w:b/>
          <w:sz w:val="28"/>
          <w:szCs w:val="28"/>
        </w:rPr>
      </w:pPr>
      <w:r w:rsidRPr="00A82F23">
        <w:rPr>
          <w:rFonts w:ascii="Times New Roman" w:hAnsi="Times New Roman" w:cs="Times New Roman"/>
          <w:b/>
          <w:sz w:val="28"/>
          <w:szCs w:val="28"/>
        </w:rPr>
        <w:t>Уравнения и неравенства.</w:t>
      </w:r>
    </w:p>
    <w:p w14:paraId="3AB3D1CB" w14:textId="77777777" w:rsidR="00A82F23" w:rsidRPr="00A82F23" w:rsidRDefault="00A82F23" w:rsidP="0040620E">
      <w:pPr>
        <w:pStyle w:val="a7"/>
        <w:numPr>
          <w:ilvl w:val="1"/>
          <w:numId w:val="7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82F23">
        <w:rPr>
          <w:rFonts w:ascii="Times New Roman" w:hAnsi="Times New Roman" w:cs="Times New Roman"/>
          <w:sz w:val="28"/>
          <w:szCs w:val="28"/>
        </w:rPr>
        <w:t xml:space="preserve"> Уравнения (Квадратные уравнения. Рациональные уравнения. Иррациональные уравнения. Тригонометрические уравнения.  Показательные </w:t>
      </w:r>
      <w:r w:rsidRPr="00A82F23">
        <w:rPr>
          <w:rFonts w:ascii="Times New Roman" w:hAnsi="Times New Roman" w:cs="Times New Roman"/>
          <w:sz w:val="28"/>
          <w:szCs w:val="28"/>
        </w:rPr>
        <w:lastRenderedPageBreak/>
        <w:t>уравнения. Логарифмические уравнения. Равносильность уравнений, систем уравнений. Простейшие системы уравнений с двумя неизвестными.  Основные приёмы решения систем уравнений: подстановка, алгебраическое сложение, введение новых переменных. Использование свойств и графиков функций при решении уравнений. Изображение на координатной плоскости множества решений уравнений с двумя переменными и их систем. Применение математических методов для решения содержательных задач из различных областей науки и практики. Интерпретация результата, учёт реальных ограничений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1F842493" w14:textId="77777777" w:rsidR="00A82F23" w:rsidRDefault="00A82F23" w:rsidP="0040620E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82F23">
        <w:rPr>
          <w:rFonts w:ascii="Times New Roman" w:hAnsi="Times New Roman" w:cs="Times New Roman"/>
          <w:sz w:val="28"/>
          <w:szCs w:val="28"/>
        </w:rPr>
        <w:t>2.2</w:t>
      </w:r>
      <w:r w:rsidR="0040620E">
        <w:rPr>
          <w:rFonts w:ascii="Times New Roman" w:hAnsi="Times New Roman" w:cs="Times New Roman"/>
          <w:sz w:val="28"/>
          <w:szCs w:val="28"/>
        </w:rPr>
        <w:t>.</w:t>
      </w:r>
      <w:r w:rsidRPr="00A82F2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Неравенства (</w:t>
      </w:r>
      <w:r w:rsidRPr="00A82F23">
        <w:rPr>
          <w:rFonts w:ascii="Times New Roman" w:hAnsi="Times New Roman" w:cs="Times New Roman"/>
          <w:sz w:val="28"/>
          <w:szCs w:val="28"/>
        </w:rPr>
        <w:t>Квадратные неравенств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Рациональные неравенств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Показательные неравенств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Логарифмические неравенств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Системы линейных неравенств</w:t>
      </w:r>
      <w:r w:rsidR="0040620E">
        <w:rPr>
          <w:rFonts w:ascii="Times New Roman" w:hAnsi="Times New Roman" w:cs="Times New Roman"/>
          <w:sz w:val="28"/>
          <w:szCs w:val="28"/>
        </w:rPr>
        <w:t>. Системы неравенств с одной пере</w:t>
      </w:r>
      <w:r w:rsidRPr="00A82F23">
        <w:rPr>
          <w:rFonts w:ascii="Times New Roman" w:hAnsi="Times New Roman" w:cs="Times New Roman"/>
          <w:sz w:val="28"/>
          <w:szCs w:val="28"/>
        </w:rPr>
        <w:t>менной</w:t>
      </w:r>
      <w:r w:rsidR="0040620E"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Равносильность неравенств, систем</w:t>
      </w:r>
      <w:r w:rsidR="0040620E">
        <w:rPr>
          <w:rFonts w:ascii="Times New Roman" w:hAnsi="Times New Roman" w:cs="Times New Roman"/>
          <w:sz w:val="28"/>
          <w:szCs w:val="28"/>
        </w:rPr>
        <w:t xml:space="preserve"> </w:t>
      </w:r>
      <w:r w:rsidRPr="00A82F23">
        <w:rPr>
          <w:rFonts w:ascii="Times New Roman" w:hAnsi="Times New Roman" w:cs="Times New Roman"/>
          <w:sz w:val="28"/>
          <w:szCs w:val="28"/>
        </w:rPr>
        <w:t>неравенств</w:t>
      </w:r>
      <w:r w:rsidR="0040620E"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Использование свойств и графиков</w:t>
      </w:r>
      <w:r w:rsidR="0040620E">
        <w:rPr>
          <w:rFonts w:ascii="Times New Roman" w:hAnsi="Times New Roman" w:cs="Times New Roman"/>
          <w:sz w:val="28"/>
          <w:szCs w:val="28"/>
        </w:rPr>
        <w:t xml:space="preserve"> </w:t>
      </w:r>
      <w:r w:rsidRPr="00A82F23">
        <w:rPr>
          <w:rFonts w:ascii="Times New Roman" w:hAnsi="Times New Roman" w:cs="Times New Roman"/>
          <w:sz w:val="28"/>
          <w:szCs w:val="28"/>
        </w:rPr>
        <w:t>функций при решении неравенств</w:t>
      </w:r>
      <w:r w:rsidR="0040620E"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Метод интервалов</w:t>
      </w:r>
      <w:r w:rsidR="0040620E">
        <w:rPr>
          <w:rFonts w:ascii="Times New Roman" w:hAnsi="Times New Roman" w:cs="Times New Roman"/>
          <w:sz w:val="28"/>
          <w:szCs w:val="28"/>
        </w:rPr>
        <w:t xml:space="preserve">. </w:t>
      </w:r>
      <w:r w:rsidRPr="00A82F23">
        <w:rPr>
          <w:rFonts w:ascii="Times New Roman" w:hAnsi="Times New Roman" w:cs="Times New Roman"/>
          <w:sz w:val="28"/>
          <w:szCs w:val="28"/>
        </w:rPr>
        <w:t>И</w:t>
      </w:r>
      <w:r w:rsidR="0040620E">
        <w:rPr>
          <w:rFonts w:ascii="Times New Roman" w:hAnsi="Times New Roman" w:cs="Times New Roman"/>
          <w:sz w:val="28"/>
          <w:szCs w:val="28"/>
        </w:rPr>
        <w:t>зображение на координатной плос</w:t>
      </w:r>
      <w:r w:rsidRPr="00A82F23">
        <w:rPr>
          <w:rFonts w:ascii="Times New Roman" w:hAnsi="Times New Roman" w:cs="Times New Roman"/>
          <w:sz w:val="28"/>
          <w:szCs w:val="28"/>
        </w:rPr>
        <w:t>кости множества решений неравенств</w:t>
      </w:r>
      <w:r w:rsidR="0040620E">
        <w:rPr>
          <w:rFonts w:ascii="Times New Roman" w:hAnsi="Times New Roman" w:cs="Times New Roman"/>
          <w:sz w:val="28"/>
          <w:szCs w:val="28"/>
        </w:rPr>
        <w:t xml:space="preserve"> </w:t>
      </w:r>
      <w:r w:rsidRPr="00A82F23">
        <w:rPr>
          <w:rFonts w:ascii="Times New Roman" w:hAnsi="Times New Roman" w:cs="Times New Roman"/>
          <w:sz w:val="28"/>
          <w:szCs w:val="28"/>
        </w:rPr>
        <w:t>с двумя переменными и их систем</w:t>
      </w:r>
      <w:r w:rsidR="0040620E">
        <w:rPr>
          <w:rFonts w:ascii="Times New Roman" w:hAnsi="Times New Roman" w:cs="Times New Roman"/>
          <w:sz w:val="28"/>
          <w:szCs w:val="28"/>
        </w:rPr>
        <w:t>).</w:t>
      </w:r>
    </w:p>
    <w:p w14:paraId="2B7BEE59" w14:textId="77777777" w:rsidR="0040620E" w:rsidRDefault="0040620E" w:rsidP="0040620E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II</w:t>
      </w:r>
      <w:r>
        <w:rPr>
          <w:rFonts w:ascii="Times New Roman" w:hAnsi="Times New Roman" w:cs="Times New Roman"/>
          <w:b/>
          <w:sz w:val="28"/>
          <w:szCs w:val="28"/>
        </w:rPr>
        <w:t>. Функции.</w:t>
      </w:r>
    </w:p>
    <w:p w14:paraId="4C73A918" w14:textId="77777777" w:rsidR="0040620E" w:rsidRDefault="0040620E" w:rsidP="00210A8E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1. Определение и график функции (</w:t>
      </w:r>
      <w:r w:rsidRPr="0040620E">
        <w:rPr>
          <w:rFonts w:ascii="Times New Roman" w:hAnsi="Times New Roman" w:cs="Times New Roman"/>
          <w:sz w:val="28"/>
          <w:szCs w:val="28"/>
        </w:rPr>
        <w:t>Функция, область определения</w:t>
      </w:r>
      <w:r w:rsidR="00210A8E">
        <w:rPr>
          <w:rFonts w:ascii="Times New Roman" w:hAnsi="Times New Roman" w:cs="Times New Roman"/>
          <w:sz w:val="28"/>
          <w:szCs w:val="28"/>
        </w:rPr>
        <w:t xml:space="preserve"> ф</w:t>
      </w:r>
      <w:r w:rsidRPr="0040620E">
        <w:rPr>
          <w:rFonts w:ascii="Times New Roman" w:hAnsi="Times New Roman" w:cs="Times New Roman"/>
          <w:sz w:val="28"/>
          <w:szCs w:val="28"/>
        </w:rPr>
        <w:t>ункции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Множество значений 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Г</w:t>
      </w:r>
      <w:r w:rsidR="00210A8E">
        <w:rPr>
          <w:rFonts w:ascii="Times New Roman" w:hAnsi="Times New Roman" w:cs="Times New Roman"/>
          <w:sz w:val="28"/>
          <w:szCs w:val="28"/>
        </w:rPr>
        <w:t>рафик функции. Примеры функцио</w:t>
      </w:r>
      <w:r w:rsidRPr="0040620E">
        <w:rPr>
          <w:rFonts w:ascii="Times New Roman" w:hAnsi="Times New Roman" w:cs="Times New Roman"/>
          <w:sz w:val="28"/>
          <w:szCs w:val="28"/>
        </w:rPr>
        <w:t>нальных зависимостей в реальных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роцессах и явлениях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Обратная функция. График обратной</w:t>
      </w:r>
      <w:r w:rsidR="00210A8E">
        <w:rPr>
          <w:rFonts w:ascii="Times New Roman" w:hAnsi="Times New Roman" w:cs="Times New Roman"/>
          <w:sz w:val="28"/>
          <w:szCs w:val="28"/>
        </w:rPr>
        <w:t xml:space="preserve"> ф</w:t>
      </w:r>
      <w:r w:rsidRPr="0040620E">
        <w:rPr>
          <w:rFonts w:ascii="Times New Roman" w:hAnsi="Times New Roman" w:cs="Times New Roman"/>
          <w:sz w:val="28"/>
          <w:szCs w:val="28"/>
        </w:rPr>
        <w:t>ункции</w:t>
      </w:r>
      <w:r w:rsidR="00210A8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10A8E">
        <w:rPr>
          <w:rFonts w:ascii="Times New Roman" w:hAnsi="Times New Roman" w:cs="Times New Roman"/>
          <w:sz w:val="28"/>
          <w:szCs w:val="28"/>
        </w:rPr>
        <w:t>Преобразования графиков: параллельный перенос, симметрия отно</w:t>
      </w:r>
      <w:r w:rsidRPr="0040620E">
        <w:rPr>
          <w:rFonts w:ascii="Times New Roman" w:hAnsi="Times New Roman" w:cs="Times New Roman"/>
          <w:sz w:val="28"/>
          <w:szCs w:val="28"/>
        </w:rPr>
        <w:t>сительно осей координат</w:t>
      </w:r>
      <w:r w:rsidR="00210A8E">
        <w:rPr>
          <w:rFonts w:ascii="Times New Roman" w:hAnsi="Times New Roman" w:cs="Times New Roman"/>
          <w:sz w:val="28"/>
          <w:szCs w:val="28"/>
        </w:rPr>
        <w:t>).</w:t>
      </w:r>
    </w:p>
    <w:p w14:paraId="0C2AD29E" w14:textId="77777777" w:rsidR="0040620E" w:rsidRDefault="0040620E" w:rsidP="00210A8E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2. Элементарное исследование функций (</w:t>
      </w:r>
      <w:r w:rsidRPr="0040620E">
        <w:rPr>
          <w:rFonts w:ascii="Times New Roman" w:hAnsi="Times New Roman" w:cs="Times New Roman"/>
          <w:sz w:val="28"/>
          <w:szCs w:val="28"/>
        </w:rPr>
        <w:t>Монотонность функции. Промежутки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озрастания и убывания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Чётность и нечётность 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ериодичность 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Ограниченность 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Точки экстремума (локаль</w:t>
      </w:r>
      <w:r w:rsidR="00210A8E">
        <w:rPr>
          <w:rFonts w:ascii="Times New Roman" w:hAnsi="Times New Roman" w:cs="Times New Roman"/>
          <w:sz w:val="28"/>
          <w:szCs w:val="28"/>
        </w:rPr>
        <w:t>ного мак</w:t>
      </w:r>
      <w:r w:rsidRPr="0040620E">
        <w:rPr>
          <w:rFonts w:ascii="Times New Roman" w:hAnsi="Times New Roman" w:cs="Times New Roman"/>
          <w:sz w:val="28"/>
          <w:szCs w:val="28"/>
        </w:rPr>
        <w:t>симума и минимума) 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Наибольшее и наименьшее значения</w:t>
      </w:r>
      <w:r w:rsidR="00210A8E">
        <w:rPr>
          <w:rFonts w:ascii="Times New Roman" w:hAnsi="Times New Roman" w:cs="Times New Roman"/>
          <w:sz w:val="28"/>
          <w:szCs w:val="28"/>
        </w:rPr>
        <w:t xml:space="preserve"> ф</w:t>
      </w:r>
      <w:r w:rsidRPr="0040620E">
        <w:rPr>
          <w:rFonts w:ascii="Times New Roman" w:hAnsi="Times New Roman" w:cs="Times New Roman"/>
          <w:sz w:val="28"/>
          <w:szCs w:val="28"/>
        </w:rPr>
        <w:t>ункции</w:t>
      </w:r>
      <w:r w:rsidR="00210A8E">
        <w:rPr>
          <w:rFonts w:ascii="Times New Roman" w:hAnsi="Times New Roman" w:cs="Times New Roman"/>
          <w:sz w:val="28"/>
          <w:szCs w:val="28"/>
        </w:rPr>
        <w:t>).</w:t>
      </w:r>
    </w:p>
    <w:p w14:paraId="61DEA328" w14:textId="77777777" w:rsidR="00210A8E" w:rsidRDefault="0040620E" w:rsidP="00210A8E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3. Основные элементарные функции (</w:t>
      </w:r>
      <w:r w:rsidRPr="0040620E">
        <w:rPr>
          <w:rFonts w:ascii="Times New Roman" w:hAnsi="Times New Roman" w:cs="Times New Roman"/>
          <w:sz w:val="28"/>
          <w:szCs w:val="28"/>
        </w:rPr>
        <w:t>Линейная функция, её график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Функция, описывающая обратную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ропорциональную зависимость, её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график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Квадратичная функция, её график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Степенная функция с натуральным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оказателем, её график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Тригонометрические функции, их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график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оказательная функция, её график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Логарифмическая функция, её график</w:t>
      </w:r>
      <w:r w:rsidR="00210A8E"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3526125E" w14:textId="77777777" w:rsidR="0040620E" w:rsidRPr="00210A8E" w:rsidRDefault="0040620E" w:rsidP="00210A8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0A8E">
        <w:rPr>
          <w:rFonts w:ascii="Times New Roman" w:hAnsi="Times New Roman" w:cs="Times New Roman"/>
          <w:b/>
          <w:sz w:val="28"/>
          <w:szCs w:val="28"/>
          <w:lang w:val="en-US"/>
        </w:rPr>
        <w:t>IV</w:t>
      </w:r>
      <w:r w:rsidRPr="00210A8E">
        <w:rPr>
          <w:rFonts w:ascii="Times New Roman" w:hAnsi="Times New Roman" w:cs="Times New Roman"/>
          <w:b/>
          <w:sz w:val="28"/>
          <w:szCs w:val="28"/>
        </w:rPr>
        <w:t>. Начала математического анализа.</w:t>
      </w:r>
    </w:p>
    <w:p w14:paraId="109B7C04" w14:textId="77777777" w:rsidR="0040620E" w:rsidRDefault="0040620E" w:rsidP="00210A8E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1. Производная (</w:t>
      </w:r>
      <w:r w:rsidRPr="0040620E">
        <w:rPr>
          <w:rFonts w:ascii="Times New Roman" w:hAnsi="Times New Roman" w:cs="Times New Roman"/>
          <w:sz w:val="28"/>
          <w:szCs w:val="28"/>
        </w:rPr>
        <w:t>Понятие о производной функции,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геометрический смысл производной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Физический смысл производной,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нахождение скорости для процесса,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заданного формулой или графиком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Уравнение касательной к графику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функции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</w:t>
      </w:r>
      <w:r w:rsidR="00210A8E">
        <w:rPr>
          <w:rFonts w:ascii="Times New Roman" w:hAnsi="Times New Roman" w:cs="Times New Roman"/>
          <w:sz w:val="28"/>
          <w:szCs w:val="28"/>
        </w:rPr>
        <w:t>роизводные суммы, разности, про</w:t>
      </w:r>
      <w:r w:rsidRPr="0040620E">
        <w:rPr>
          <w:rFonts w:ascii="Times New Roman" w:hAnsi="Times New Roman" w:cs="Times New Roman"/>
          <w:sz w:val="28"/>
          <w:szCs w:val="28"/>
        </w:rPr>
        <w:t>изведения, частного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роизводные основных элементарных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функций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Вторая производная и её физический</w:t>
      </w:r>
      <w:r w:rsidR="00210A8E">
        <w:rPr>
          <w:rFonts w:ascii="Times New Roman" w:hAnsi="Times New Roman" w:cs="Times New Roman"/>
          <w:sz w:val="28"/>
          <w:szCs w:val="28"/>
        </w:rPr>
        <w:t xml:space="preserve"> с</w:t>
      </w:r>
      <w:r w:rsidRPr="0040620E">
        <w:rPr>
          <w:rFonts w:ascii="Times New Roman" w:hAnsi="Times New Roman" w:cs="Times New Roman"/>
          <w:sz w:val="28"/>
          <w:szCs w:val="28"/>
        </w:rPr>
        <w:t>мысл</w:t>
      </w:r>
      <w:r w:rsidR="00210A8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7F14D17" w14:textId="77777777" w:rsidR="0040620E" w:rsidRDefault="0040620E" w:rsidP="00210A8E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2. Исследование функций (</w:t>
      </w:r>
      <w:r w:rsidRPr="0040620E">
        <w:rPr>
          <w:rFonts w:ascii="Times New Roman" w:hAnsi="Times New Roman" w:cs="Times New Roman"/>
          <w:sz w:val="28"/>
          <w:szCs w:val="28"/>
        </w:rPr>
        <w:t>П</w:t>
      </w:r>
      <w:r w:rsidR="00210A8E">
        <w:rPr>
          <w:rFonts w:ascii="Times New Roman" w:hAnsi="Times New Roman" w:cs="Times New Roman"/>
          <w:sz w:val="28"/>
          <w:szCs w:val="28"/>
        </w:rPr>
        <w:t>рименение производной к исследо</w:t>
      </w:r>
      <w:r w:rsidRPr="0040620E">
        <w:rPr>
          <w:rFonts w:ascii="Times New Roman" w:hAnsi="Times New Roman" w:cs="Times New Roman"/>
          <w:sz w:val="28"/>
          <w:szCs w:val="28"/>
        </w:rPr>
        <w:t>ванию фу</w:t>
      </w:r>
      <w:r w:rsidR="00210A8E">
        <w:rPr>
          <w:rFonts w:ascii="Times New Roman" w:hAnsi="Times New Roman" w:cs="Times New Roman"/>
          <w:sz w:val="28"/>
          <w:szCs w:val="28"/>
        </w:rPr>
        <w:t>нкций и построению гра</w:t>
      </w:r>
      <w:r w:rsidRPr="0040620E">
        <w:rPr>
          <w:rFonts w:ascii="Times New Roman" w:hAnsi="Times New Roman" w:cs="Times New Roman"/>
          <w:sz w:val="28"/>
          <w:szCs w:val="28"/>
        </w:rPr>
        <w:t>фиков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римеры использования производной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="0014397F">
        <w:rPr>
          <w:rFonts w:ascii="Times New Roman" w:hAnsi="Times New Roman" w:cs="Times New Roman"/>
          <w:sz w:val="28"/>
          <w:szCs w:val="28"/>
        </w:rPr>
        <w:t>д</w:t>
      </w:r>
      <w:r w:rsidRPr="0040620E">
        <w:rPr>
          <w:rFonts w:ascii="Times New Roman" w:hAnsi="Times New Roman" w:cs="Times New Roman"/>
          <w:sz w:val="28"/>
          <w:szCs w:val="28"/>
        </w:rPr>
        <w:t>ля нахождения наилучшего решения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 прикладных, в том числе соци</w:t>
      </w:r>
      <w:r w:rsidR="00210A8E">
        <w:rPr>
          <w:rFonts w:ascii="Times New Roman" w:hAnsi="Times New Roman" w:cs="Times New Roman"/>
          <w:sz w:val="28"/>
          <w:szCs w:val="28"/>
        </w:rPr>
        <w:t>ально-</w:t>
      </w:r>
      <w:r w:rsidRPr="0040620E">
        <w:rPr>
          <w:rFonts w:ascii="Times New Roman" w:hAnsi="Times New Roman" w:cs="Times New Roman"/>
          <w:sz w:val="28"/>
          <w:szCs w:val="28"/>
        </w:rPr>
        <w:t>экономических, задачах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3F274891" w14:textId="77777777" w:rsidR="0040620E" w:rsidRDefault="0040620E" w:rsidP="00210A8E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3. Первообразная и интеграл (</w:t>
      </w:r>
      <w:r w:rsidR="00210A8E">
        <w:rPr>
          <w:rFonts w:ascii="Times New Roman" w:hAnsi="Times New Roman" w:cs="Times New Roman"/>
          <w:sz w:val="28"/>
          <w:szCs w:val="28"/>
        </w:rPr>
        <w:t>Первообразные элементарных фун</w:t>
      </w:r>
      <w:r w:rsidRPr="0040620E">
        <w:rPr>
          <w:rFonts w:ascii="Times New Roman" w:hAnsi="Times New Roman" w:cs="Times New Roman"/>
          <w:sz w:val="28"/>
          <w:szCs w:val="28"/>
        </w:rPr>
        <w:t>кций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римеры применения интеграла</w:t>
      </w:r>
      <w:r w:rsidR="00210A8E">
        <w:rPr>
          <w:rFonts w:ascii="Times New Roman" w:hAnsi="Times New Roman" w:cs="Times New Roman"/>
          <w:sz w:val="28"/>
          <w:szCs w:val="28"/>
        </w:rPr>
        <w:t xml:space="preserve"> в фи</w:t>
      </w:r>
      <w:r w:rsidRPr="0040620E">
        <w:rPr>
          <w:rFonts w:ascii="Times New Roman" w:hAnsi="Times New Roman" w:cs="Times New Roman"/>
          <w:sz w:val="28"/>
          <w:szCs w:val="28"/>
        </w:rPr>
        <w:t>зике и геометрии</w:t>
      </w:r>
      <w:r>
        <w:rPr>
          <w:rFonts w:ascii="Times New Roman" w:hAnsi="Times New Roman" w:cs="Times New Roman"/>
          <w:sz w:val="28"/>
          <w:szCs w:val="28"/>
        </w:rPr>
        <w:t>).</w:t>
      </w:r>
    </w:p>
    <w:p w14:paraId="6117BB04" w14:textId="77777777" w:rsidR="0040620E" w:rsidRPr="00210A8E" w:rsidRDefault="0040620E" w:rsidP="00210A8E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0A8E"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V</w:t>
      </w:r>
      <w:r w:rsidR="00210A8E" w:rsidRPr="00210A8E">
        <w:rPr>
          <w:rFonts w:ascii="Times New Roman" w:hAnsi="Times New Roman" w:cs="Times New Roman"/>
          <w:b/>
          <w:sz w:val="28"/>
          <w:szCs w:val="28"/>
        </w:rPr>
        <w:t>. Гео</w:t>
      </w:r>
      <w:r w:rsidRPr="00210A8E">
        <w:rPr>
          <w:rFonts w:ascii="Times New Roman" w:hAnsi="Times New Roman" w:cs="Times New Roman"/>
          <w:b/>
          <w:sz w:val="28"/>
          <w:szCs w:val="28"/>
        </w:rPr>
        <w:t>метрия.</w:t>
      </w:r>
    </w:p>
    <w:p w14:paraId="666E6836" w14:textId="77777777" w:rsid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1. Планиметрия (</w:t>
      </w:r>
      <w:r w:rsidRPr="0040620E">
        <w:rPr>
          <w:rFonts w:ascii="Times New Roman" w:hAnsi="Times New Roman" w:cs="Times New Roman"/>
          <w:sz w:val="28"/>
          <w:szCs w:val="28"/>
        </w:rPr>
        <w:t>Треугольник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араллелограмм, прямоугольник,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ромб, квадрат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Трапеция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Окружность и круг</w:t>
      </w:r>
      <w:r w:rsidR="00210A8E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Окружность, вписанная в треугольник,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и окружность, описанная около</w:t>
      </w:r>
      <w:r w:rsidR="00210A8E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треугольника</w:t>
      </w:r>
      <w:r w:rsidR="00210A8E">
        <w:rPr>
          <w:rFonts w:ascii="Times New Roman" w:hAnsi="Times New Roman" w:cs="Times New Roman"/>
          <w:sz w:val="28"/>
          <w:szCs w:val="28"/>
        </w:rPr>
        <w:t>. Многоугольник. Сумма углов вы</w:t>
      </w:r>
      <w:r w:rsidRPr="0040620E">
        <w:rPr>
          <w:rFonts w:ascii="Times New Roman" w:hAnsi="Times New Roman" w:cs="Times New Roman"/>
          <w:sz w:val="28"/>
          <w:szCs w:val="28"/>
        </w:rPr>
        <w:t>пуклого многоугольника</w:t>
      </w:r>
      <w:r w:rsidR="00210A8E">
        <w:rPr>
          <w:rFonts w:ascii="Times New Roman" w:hAnsi="Times New Roman" w:cs="Times New Roman"/>
          <w:sz w:val="28"/>
          <w:szCs w:val="28"/>
        </w:rPr>
        <w:t>. Правильные многоугольники. Впи</w:t>
      </w:r>
      <w:r w:rsidRPr="0040620E">
        <w:rPr>
          <w:rFonts w:ascii="Times New Roman" w:hAnsi="Times New Roman" w:cs="Times New Roman"/>
          <w:sz w:val="28"/>
          <w:szCs w:val="28"/>
        </w:rPr>
        <w:t>с</w:t>
      </w:r>
      <w:r w:rsidR="00210A8E">
        <w:rPr>
          <w:rFonts w:ascii="Times New Roman" w:hAnsi="Times New Roman" w:cs="Times New Roman"/>
          <w:sz w:val="28"/>
          <w:szCs w:val="28"/>
        </w:rPr>
        <w:t>анная окружность и описанная окружность правильного многоуголь</w:t>
      </w:r>
      <w:r w:rsidRPr="0040620E">
        <w:rPr>
          <w:rFonts w:ascii="Times New Roman" w:hAnsi="Times New Roman" w:cs="Times New Roman"/>
          <w:sz w:val="28"/>
          <w:szCs w:val="28"/>
        </w:rPr>
        <w:t>ника</w:t>
      </w:r>
      <w:r w:rsidR="00210A8E">
        <w:rPr>
          <w:rFonts w:ascii="Times New Roman" w:hAnsi="Times New Roman" w:cs="Times New Roman"/>
          <w:sz w:val="28"/>
          <w:szCs w:val="28"/>
        </w:rPr>
        <w:t>).</w:t>
      </w:r>
    </w:p>
    <w:p w14:paraId="34A0BEB4" w14:textId="77777777" w:rsidR="0040620E" w:rsidRP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2. Прямые в плоскости и пространстве (</w:t>
      </w:r>
      <w:r w:rsidRPr="0040620E">
        <w:rPr>
          <w:rFonts w:ascii="Times New Roman" w:hAnsi="Times New Roman" w:cs="Times New Roman"/>
          <w:sz w:val="28"/>
          <w:szCs w:val="28"/>
        </w:rPr>
        <w:t>Пересекающиеся, параллельные и</w:t>
      </w:r>
    </w:p>
    <w:p w14:paraId="15C0C620" w14:textId="77777777" w:rsidR="0040620E" w:rsidRDefault="00210A8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рещивающиеся прямые; перпен</w:t>
      </w:r>
      <w:r w:rsidR="0040620E" w:rsidRPr="0040620E">
        <w:rPr>
          <w:rFonts w:ascii="Times New Roman" w:hAnsi="Times New Roman" w:cs="Times New Roman"/>
          <w:sz w:val="28"/>
          <w:szCs w:val="28"/>
        </w:rPr>
        <w:t>дикулярность прямых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="0040620E" w:rsidRPr="0040620E">
        <w:rPr>
          <w:rFonts w:ascii="Times New Roman" w:hAnsi="Times New Roman" w:cs="Times New Roman"/>
          <w:sz w:val="28"/>
          <w:szCs w:val="28"/>
        </w:rPr>
        <w:t>Параллельность прямой и плоскости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="0040620E" w:rsidRPr="0040620E">
        <w:rPr>
          <w:rFonts w:ascii="Times New Roman" w:hAnsi="Times New Roman" w:cs="Times New Roman"/>
          <w:sz w:val="28"/>
          <w:szCs w:val="28"/>
        </w:rPr>
        <w:t>признаки и свойств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="0040620E" w:rsidRPr="0040620E">
        <w:rPr>
          <w:rFonts w:ascii="Times New Roman" w:hAnsi="Times New Roman" w:cs="Times New Roman"/>
          <w:sz w:val="28"/>
          <w:szCs w:val="28"/>
        </w:rPr>
        <w:t>Параллельность плоскостей, признаки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="0040620E" w:rsidRPr="0040620E">
        <w:rPr>
          <w:rFonts w:ascii="Times New Roman" w:hAnsi="Times New Roman" w:cs="Times New Roman"/>
          <w:sz w:val="28"/>
          <w:szCs w:val="28"/>
        </w:rPr>
        <w:t>и свойства</w:t>
      </w:r>
      <w:r w:rsidR="0014397F">
        <w:rPr>
          <w:rFonts w:ascii="Times New Roman" w:hAnsi="Times New Roman" w:cs="Times New Roman"/>
          <w:sz w:val="28"/>
          <w:szCs w:val="28"/>
        </w:rPr>
        <w:t>. Перпендикулярность прямой и пло</w:t>
      </w:r>
      <w:r w:rsidR="0040620E" w:rsidRPr="0040620E">
        <w:rPr>
          <w:rFonts w:ascii="Times New Roman" w:hAnsi="Times New Roman" w:cs="Times New Roman"/>
          <w:sz w:val="28"/>
          <w:szCs w:val="28"/>
        </w:rPr>
        <w:t>с</w:t>
      </w:r>
      <w:r w:rsidR="0014397F">
        <w:rPr>
          <w:rFonts w:ascii="Times New Roman" w:hAnsi="Times New Roman" w:cs="Times New Roman"/>
          <w:sz w:val="28"/>
          <w:szCs w:val="28"/>
        </w:rPr>
        <w:t>кости, признаки и свойства; пер</w:t>
      </w:r>
      <w:r w:rsidR="0040620E" w:rsidRPr="0040620E">
        <w:rPr>
          <w:rFonts w:ascii="Times New Roman" w:hAnsi="Times New Roman" w:cs="Times New Roman"/>
          <w:sz w:val="28"/>
          <w:szCs w:val="28"/>
        </w:rPr>
        <w:t>пендикуляр и наклонная; теорема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="0040620E" w:rsidRPr="0040620E">
        <w:rPr>
          <w:rFonts w:ascii="Times New Roman" w:hAnsi="Times New Roman" w:cs="Times New Roman"/>
          <w:sz w:val="28"/>
          <w:szCs w:val="28"/>
        </w:rPr>
        <w:t>о трёх перпендикулярах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="0040620E" w:rsidRPr="0040620E">
        <w:rPr>
          <w:rFonts w:ascii="Times New Roman" w:hAnsi="Times New Roman" w:cs="Times New Roman"/>
          <w:sz w:val="28"/>
          <w:szCs w:val="28"/>
        </w:rPr>
        <w:t>Перпендикулярность плоскостей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="0040620E" w:rsidRPr="0040620E">
        <w:rPr>
          <w:rFonts w:ascii="Times New Roman" w:hAnsi="Times New Roman" w:cs="Times New Roman"/>
          <w:sz w:val="28"/>
          <w:szCs w:val="28"/>
        </w:rPr>
        <w:t>признаки и свойства</w:t>
      </w:r>
      <w:r w:rsidR="0040620E">
        <w:rPr>
          <w:rFonts w:ascii="Times New Roman" w:hAnsi="Times New Roman" w:cs="Times New Roman"/>
          <w:sz w:val="28"/>
          <w:szCs w:val="28"/>
        </w:rPr>
        <w:t xml:space="preserve">. </w:t>
      </w:r>
      <w:r w:rsidR="0040620E" w:rsidRPr="0040620E">
        <w:rPr>
          <w:rFonts w:ascii="Times New Roman" w:hAnsi="Times New Roman" w:cs="Times New Roman"/>
          <w:sz w:val="28"/>
          <w:szCs w:val="28"/>
        </w:rPr>
        <w:t>Параллельное проектирование.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="0040620E" w:rsidRPr="0040620E">
        <w:rPr>
          <w:rFonts w:ascii="Times New Roman" w:hAnsi="Times New Roman" w:cs="Times New Roman"/>
          <w:sz w:val="28"/>
          <w:szCs w:val="28"/>
        </w:rPr>
        <w:t>Изображение пространственных фигур</w:t>
      </w:r>
      <w:r w:rsidR="0014397F">
        <w:rPr>
          <w:rFonts w:ascii="Times New Roman" w:hAnsi="Times New Roman" w:cs="Times New Roman"/>
          <w:sz w:val="28"/>
          <w:szCs w:val="28"/>
        </w:rPr>
        <w:t>)</w:t>
      </w:r>
      <w:r w:rsidR="0040620E">
        <w:rPr>
          <w:rFonts w:ascii="Times New Roman" w:hAnsi="Times New Roman" w:cs="Times New Roman"/>
          <w:sz w:val="28"/>
          <w:szCs w:val="28"/>
        </w:rPr>
        <w:t>.</w:t>
      </w:r>
    </w:p>
    <w:p w14:paraId="1F7D7F16" w14:textId="77777777" w:rsid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3. Многогранники (</w:t>
      </w:r>
      <w:r w:rsidRPr="0040620E">
        <w:rPr>
          <w:rFonts w:ascii="Times New Roman" w:hAnsi="Times New Roman" w:cs="Times New Roman"/>
          <w:sz w:val="28"/>
          <w:szCs w:val="28"/>
        </w:rPr>
        <w:t>Призма, её основания, боковые рёбра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ысота, боковая поверхность; пряма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ризма; правильная призм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араллелепипед; куб; симметрии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 кубе, в параллелепипеде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ирамида, её основание, боковые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рёбра, высота, боковая поверхность;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треугольная пирамида; правильна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ирамид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Сечения куба, призмы, пирамиды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П</w:t>
      </w:r>
      <w:r w:rsidR="0014397F">
        <w:rPr>
          <w:rFonts w:ascii="Times New Roman" w:hAnsi="Times New Roman" w:cs="Times New Roman"/>
          <w:sz w:val="28"/>
          <w:szCs w:val="28"/>
        </w:rPr>
        <w:t>редставление о правильных много</w:t>
      </w:r>
      <w:r w:rsidRPr="0040620E">
        <w:rPr>
          <w:rFonts w:ascii="Times New Roman" w:hAnsi="Times New Roman" w:cs="Times New Roman"/>
          <w:sz w:val="28"/>
          <w:szCs w:val="28"/>
        </w:rPr>
        <w:t>гранниках (тетраэдр, куб, октаэдр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додекаэдр и икосаэдр)</w:t>
      </w:r>
      <w:r w:rsidR="0014397F">
        <w:rPr>
          <w:rFonts w:ascii="Times New Roman" w:hAnsi="Times New Roman" w:cs="Times New Roman"/>
          <w:sz w:val="28"/>
          <w:szCs w:val="28"/>
        </w:rPr>
        <w:t>.</w:t>
      </w:r>
    </w:p>
    <w:p w14:paraId="2C813115" w14:textId="77777777" w:rsid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4. Тела и поверхности вращения (</w:t>
      </w:r>
      <w:r w:rsidRPr="0040620E">
        <w:rPr>
          <w:rFonts w:ascii="Times New Roman" w:hAnsi="Times New Roman" w:cs="Times New Roman"/>
          <w:sz w:val="28"/>
          <w:szCs w:val="28"/>
        </w:rPr>
        <w:t>Цилиндр. Основание, высота, бокова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оверхность, образующая, развёртк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Конус. Основание, высота, бокова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оверхность, образующая, развёртк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Шар и сфера, их сечения</w:t>
      </w:r>
      <w:r w:rsidR="0014397F">
        <w:rPr>
          <w:rFonts w:ascii="Times New Roman" w:hAnsi="Times New Roman" w:cs="Times New Roman"/>
          <w:sz w:val="28"/>
          <w:szCs w:val="28"/>
        </w:rPr>
        <w:t>.</w:t>
      </w:r>
    </w:p>
    <w:p w14:paraId="7344AE0B" w14:textId="77777777" w:rsidR="0040620E" w:rsidRDefault="0040620E" w:rsidP="0014397F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5. Измерение </w:t>
      </w:r>
      <w:r w:rsidR="0014397F">
        <w:rPr>
          <w:rFonts w:ascii="Times New Roman" w:hAnsi="Times New Roman" w:cs="Times New Roman"/>
          <w:sz w:val="28"/>
          <w:szCs w:val="28"/>
        </w:rPr>
        <w:t>геометрических</w:t>
      </w:r>
      <w:r>
        <w:rPr>
          <w:rFonts w:ascii="Times New Roman" w:hAnsi="Times New Roman" w:cs="Times New Roman"/>
          <w:sz w:val="28"/>
          <w:szCs w:val="28"/>
        </w:rPr>
        <w:t xml:space="preserve"> величин (</w:t>
      </w:r>
      <w:r w:rsidRPr="0040620E">
        <w:rPr>
          <w:rFonts w:ascii="Times New Roman" w:hAnsi="Times New Roman" w:cs="Times New Roman"/>
          <w:sz w:val="28"/>
          <w:szCs w:val="28"/>
        </w:rPr>
        <w:t>Величина угла, градусная мера угла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соответствие между величиной угла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и длиной дуги окружности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Угол между прямыми в пространстве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угол между прямой и плоскостью,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угол между плоскостями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Длина отрезка, ломаной, окружности;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ериметр многоугольника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Расстояние от точки до прямой, от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точки до плоскости; расстояние между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араллельными и скрещивающимис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рямыми; расстояние между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араллельными плоскостями</w:t>
      </w:r>
      <w:r w:rsidR="0014397F">
        <w:rPr>
          <w:rFonts w:ascii="Times New Roman" w:hAnsi="Times New Roman" w:cs="Times New Roman"/>
          <w:sz w:val="28"/>
          <w:szCs w:val="28"/>
        </w:rPr>
        <w:t>. Площадь треугольника, параллело</w:t>
      </w:r>
      <w:r w:rsidRPr="0040620E">
        <w:rPr>
          <w:rFonts w:ascii="Times New Roman" w:hAnsi="Times New Roman" w:cs="Times New Roman"/>
          <w:sz w:val="28"/>
          <w:szCs w:val="28"/>
        </w:rPr>
        <w:t>грамма, трапеции, круга, сектора</w:t>
      </w:r>
      <w:r w:rsidR="0014397F">
        <w:rPr>
          <w:rFonts w:ascii="Times New Roman" w:hAnsi="Times New Roman" w:cs="Times New Roman"/>
          <w:sz w:val="28"/>
          <w:szCs w:val="28"/>
        </w:rPr>
        <w:t>. Площадь поверхности конуса, ци</w:t>
      </w:r>
      <w:r w:rsidRPr="0040620E">
        <w:rPr>
          <w:rFonts w:ascii="Times New Roman" w:hAnsi="Times New Roman" w:cs="Times New Roman"/>
          <w:sz w:val="28"/>
          <w:szCs w:val="28"/>
        </w:rPr>
        <w:t>линдра, сферы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Объ</w:t>
      </w:r>
      <w:r w:rsidR="0014397F">
        <w:rPr>
          <w:rFonts w:ascii="Times New Roman" w:hAnsi="Times New Roman" w:cs="Times New Roman"/>
          <w:sz w:val="28"/>
          <w:szCs w:val="28"/>
        </w:rPr>
        <w:t>ём куба, прямоугольного парал</w:t>
      </w:r>
      <w:r w:rsidRPr="0040620E">
        <w:rPr>
          <w:rFonts w:ascii="Times New Roman" w:hAnsi="Times New Roman" w:cs="Times New Roman"/>
          <w:sz w:val="28"/>
          <w:szCs w:val="28"/>
        </w:rPr>
        <w:t>лелепипеда, п</w:t>
      </w:r>
      <w:r w:rsidR="0014397F">
        <w:rPr>
          <w:rFonts w:ascii="Times New Roman" w:hAnsi="Times New Roman" w:cs="Times New Roman"/>
          <w:sz w:val="28"/>
          <w:szCs w:val="28"/>
        </w:rPr>
        <w:t>ирамиды, призмы, ци</w:t>
      </w:r>
      <w:r w:rsidRPr="0040620E">
        <w:rPr>
          <w:rFonts w:ascii="Times New Roman" w:hAnsi="Times New Roman" w:cs="Times New Roman"/>
          <w:sz w:val="28"/>
          <w:szCs w:val="28"/>
        </w:rPr>
        <w:t>линдра, конуса, шара</w:t>
      </w:r>
      <w:r w:rsidR="0014397F">
        <w:rPr>
          <w:rFonts w:ascii="Times New Roman" w:hAnsi="Times New Roman" w:cs="Times New Roman"/>
          <w:sz w:val="28"/>
          <w:szCs w:val="28"/>
        </w:rPr>
        <w:t>.</w:t>
      </w:r>
    </w:p>
    <w:p w14:paraId="2CD5DDC6" w14:textId="77777777" w:rsid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6. Координаты и векторы (</w:t>
      </w:r>
      <w:r w:rsidRPr="0040620E">
        <w:rPr>
          <w:rFonts w:ascii="Times New Roman" w:hAnsi="Times New Roman" w:cs="Times New Roman"/>
          <w:sz w:val="28"/>
          <w:szCs w:val="28"/>
        </w:rPr>
        <w:t>Координаты на прямой, декартовы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ко</w:t>
      </w:r>
      <w:r w:rsidR="0014397F">
        <w:rPr>
          <w:rFonts w:ascii="Times New Roman" w:hAnsi="Times New Roman" w:cs="Times New Roman"/>
          <w:sz w:val="28"/>
          <w:szCs w:val="28"/>
        </w:rPr>
        <w:t>ординаты на плоскости и в прост</w:t>
      </w:r>
      <w:r w:rsidRPr="0040620E">
        <w:rPr>
          <w:rFonts w:ascii="Times New Roman" w:hAnsi="Times New Roman" w:cs="Times New Roman"/>
          <w:sz w:val="28"/>
          <w:szCs w:val="28"/>
        </w:rPr>
        <w:t>ранстве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Формула расстояния между двумя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точками, уравнение сферы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Вектор, модуль вектора, равенство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екторов, сложение век</w:t>
      </w:r>
      <w:r w:rsidR="0014397F">
        <w:rPr>
          <w:rFonts w:ascii="Times New Roman" w:hAnsi="Times New Roman" w:cs="Times New Roman"/>
          <w:sz w:val="28"/>
          <w:szCs w:val="28"/>
        </w:rPr>
        <w:t>торов и умно</w:t>
      </w:r>
      <w:r w:rsidRPr="0040620E">
        <w:rPr>
          <w:rFonts w:ascii="Times New Roman" w:hAnsi="Times New Roman" w:cs="Times New Roman"/>
          <w:sz w:val="28"/>
          <w:szCs w:val="28"/>
        </w:rPr>
        <w:t>жение вектора на число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Коллинеарные векторы. Разложение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ектора по двум неколлинеарным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екторам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Компланарные векторы. Разл</w:t>
      </w:r>
      <w:r w:rsidR="0014397F">
        <w:rPr>
          <w:rFonts w:ascii="Times New Roman" w:hAnsi="Times New Roman" w:cs="Times New Roman"/>
          <w:sz w:val="28"/>
          <w:szCs w:val="28"/>
        </w:rPr>
        <w:t>о</w:t>
      </w:r>
      <w:r w:rsidRPr="0040620E">
        <w:rPr>
          <w:rFonts w:ascii="Times New Roman" w:hAnsi="Times New Roman" w:cs="Times New Roman"/>
          <w:sz w:val="28"/>
          <w:szCs w:val="28"/>
        </w:rPr>
        <w:t>жение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по трём некомпланарным векторам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40620E">
        <w:rPr>
          <w:rFonts w:ascii="Times New Roman" w:hAnsi="Times New Roman" w:cs="Times New Roman"/>
          <w:sz w:val="28"/>
          <w:szCs w:val="28"/>
        </w:rPr>
        <w:t>Ко</w:t>
      </w:r>
      <w:r w:rsidR="0014397F">
        <w:rPr>
          <w:rFonts w:ascii="Times New Roman" w:hAnsi="Times New Roman" w:cs="Times New Roman"/>
          <w:sz w:val="28"/>
          <w:szCs w:val="28"/>
        </w:rPr>
        <w:t>ординаты вектора, скалярное про</w:t>
      </w:r>
      <w:r w:rsidRPr="0040620E">
        <w:rPr>
          <w:rFonts w:ascii="Times New Roman" w:hAnsi="Times New Roman" w:cs="Times New Roman"/>
          <w:sz w:val="28"/>
          <w:szCs w:val="28"/>
        </w:rPr>
        <w:t>изведение векторов, угол между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40620E">
        <w:rPr>
          <w:rFonts w:ascii="Times New Roman" w:hAnsi="Times New Roman" w:cs="Times New Roman"/>
          <w:sz w:val="28"/>
          <w:szCs w:val="28"/>
        </w:rPr>
        <w:t>векторами</w:t>
      </w:r>
      <w:r w:rsidR="0014397F">
        <w:rPr>
          <w:rFonts w:ascii="Times New Roman" w:hAnsi="Times New Roman" w:cs="Times New Roman"/>
          <w:sz w:val="28"/>
          <w:szCs w:val="28"/>
        </w:rPr>
        <w:t>).</w:t>
      </w:r>
    </w:p>
    <w:p w14:paraId="23A9BF7C" w14:textId="77777777" w:rsidR="0040620E" w:rsidRPr="0014397F" w:rsidRDefault="0040620E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4397F">
        <w:rPr>
          <w:rFonts w:ascii="Times New Roman" w:hAnsi="Times New Roman" w:cs="Times New Roman"/>
          <w:b/>
          <w:sz w:val="28"/>
          <w:szCs w:val="28"/>
          <w:lang w:val="en-US"/>
        </w:rPr>
        <w:t>VI</w:t>
      </w:r>
      <w:r w:rsidRPr="0014397F">
        <w:rPr>
          <w:rFonts w:ascii="Times New Roman" w:hAnsi="Times New Roman" w:cs="Times New Roman"/>
          <w:b/>
          <w:sz w:val="28"/>
          <w:szCs w:val="28"/>
        </w:rPr>
        <w:t>. Элементы комбинаторики, статистики</w:t>
      </w:r>
      <w:r w:rsidR="0014397F">
        <w:rPr>
          <w:rFonts w:ascii="Times New Roman" w:hAnsi="Times New Roman" w:cs="Times New Roman"/>
          <w:b/>
          <w:sz w:val="28"/>
          <w:szCs w:val="28"/>
        </w:rPr>
        <w:t>.</w:t>
      </w:r>
    </w:p>
    <w:p w14:paraId="4223C79F" w14:textId="77777777" w:rsidR="0040620E" w:rsidRDefault="0040620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1. Элементы комбинаторики </w:t>
      </w:r>
      <w:r w:rsidR="00210A8E">
        <w:rPr>
          <w:rFonts w:ascii="Times New Roman" w:hAnsi="Times New Roman" w:cs="Times New Roman"/>
          <w:sz w:val="28"/>
          <w:szCs w:val="28"/>
        </w:rPr>
        <w:t>(</w:t>
      </w:r>
      <w:r w:rsidR="00210A8E" w:rsidRPr="00210A8E">
        <w:rPr>
          <w:rFonts w:ascii="Times New Roman" w:hAnsi="Times New Roman" w:cs="Times New Roman"/>
          <w:sz w:val="28"/>
          <w:szCs w:val="28"/>
        </w:rPr>
        <w:t>Поочерёдный и одновременный выбор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="00210A8E">
        <w:rPr>
          <w:rFonts w:ascii="Times New Roman" w:hAnsi="Times New Roman" w:cs="Times New Roman"/>
          <w:sz w:val="28"/>
          <w:szCs w:val="28"/>
        </w:rPr>
        <w:t>Формулы числа сочетаний и пере</w:t>
      </w:r>
      <w:r w:rsidR="00210A8E" w:rsidRPr="00210A8E">
        <w:rPr>
          <w:rFonts w:ascii="Times New Roman" w:hAnsi="Times New Roman" w:cs="Times New Roman"/>
          <w:sz w:val="28"/>
          <w:szCs w:val="28"/>
        </w:rPr>
        <w:t>становок. Бином Ньютона</w:t>
      </w:r>
      <w:r w:rsidR="00210A8E">
        <w:rPr>
          <w:rFonts w:ascii="Times New Roman" w:hAnsi="Times New Roman" w:cs="Times New Roman"/>
          <w:sz w:val="28"/>
          <w:szCs w:val="28"/>
        </w:rPr>
        <w:t>).</w:t>
      </w:r>
    </w:p>
    <w:p w14:paraId="71ADF4DA" w14:textId="77777777" w:rsidR="00210A8E" w:rsidRDefault="00210A8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2. Элементы статистики (</w:t>
      </w:r>
      <w:r w:rsidR="0014397F">
        <w:rPr>
          <w:rFonts w:ascii="Times New Roman" w:hAnsi="Times New Roman" w:cs="Times New Roman"/>
          <w:sz w:val="28"/>
          <w:szCs w:val="28"/>
        </w:rPr>
        <w:t>Табличное и графическое пред</w:t>
      </w:r>
      <w:r w:rsidRPr="00210A8E">
        <w:rPr>
          <w:rFonts w:ascii="Times New Roman" w:hAnsi="Times New Roman" w:cs="Times New Roman"/>
          <w:sz w:val="28"/>
          <w:szCs w:val="28"/>
        </w:rPr>
        <w:t>ставление данных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210A8E">
        <w:rPr>
          <w:rFonts w:ascii="Times New Roman" w:hAnsi="Times New Roman" w:cs="Times New Roman"/>
          <w:sz w:val="28"/>
          <w:szCs w:val="28"/>
        </w:rPr>
        <w:t>Числовые характеристики рядов</w:t>
      </w:r>
      <w:r w:rsidR="0014397F">
        <w:rPr>
          <w:rFonts w:ascii="Times New Roman" w:hAnsi="Times New Roman" w:cs="Times New Roman"/>
          <w:sz w:val="28"/>
          <w:szCs w:val="28"/>
        </w:rPr>
        <w:t xml:space="preserve"> д</w:t>
      </w:r>
      <w:r w:rsidRPr="00210A8E">
        <w:rPr>
          <w:rFonts w:ascii="Times New Roman" w:hAnsi="Times New Roman" w:cs="Times New Roman"/>
          <w:sz w:val="28"/>
          <w:szCs w:val="28"/>
        </w:rPr>
        <w:t>анных</w:t>
      </w:r>
      <w:r w:rsidR="0014397F">
        <w:rPr>
          <w:rFonts w:ascii="Times New Roman" w:hAnsi="Times New Roman" w:cs="Times New Roman"/>
          <w:sz w:val="28"/>
          <w:szCs w:val="28"/>
        </w:rPr>
        <w:t>).</w:t>
      </w:r>
    </w:p>
    <w:p w14:paraId="39974416" w14:textId="77777777" w:rsidR="00210A8E" w:rsidRPr="0040620E" w:rsidRDefault="00210A8E" w:rsidP="0014397F">
      <w:pPr>
        <w:tabs>
          <w:tab w:val="left" w:pos="405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6.3. Элементы теории вероятностей (</w:t>
      </w:r>
      <w:r w:rsidRPr="00210A8E">
        <w:rPr>
          <w:rFonts w:ascii="Times New Roman" w:hAnsi="Times New Roman" w:cs="Times New Roman"/>
          <w:sz w:val="28"/>
          <w:szCs w:val="28"/>
        </w:rPr>
        <w:t>Вероятности событий</w:t>
      </w:r>
      <w:r w:rsidR="0014397F">
        <w:rPr>
          <w:rFonts w:ascii="Times New Roman" w:hAnsi="Times New Roman" w:cs="Times New Roman"/>
          <w:sz w:val="28"/>
          <w:szCs w:val="28"/>
        </w:rPr>
        <w:t xml:space="preserve">. </w:t>
      </w:r>
      <w:r w:rsidRPr="00210A8E">
        <w:rPr>
          <w:rFonts w:ascii="Times New Roman" w:hAnsi="Times New Roman" w:cs="Times New Roman"/>
          <w:sz w:val="28"/>
          <w:szCs w:val="28"/>
        </w:rPr>
        <w:t>Примеры использования вероятностей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210A8E">
        <w:rPr>
          <w:rFonts w:ascii="Times New Roman" w:hAnsi="Times New Roman" w:cs="Times New Roman"/>
          <w:sz w:val="28"/>
          <w:szCs w:val="28"/>
        </w:rPr>
        <w:t>и статистики при решении</w:t>
      </w:r>
      <w:r w:rsidR="0014397F">
        <w:rPr>
          <w:rFonts w:ascii="Times New Roman" w:hAnsi="Times New Roman" w:cs="Times New Roman"/>
          <w:sz w:val="28"/>
          <w:szCs w:val="28"/>
        </w:rPr>
        <w:t xml:space="preserve"> </w:t>
      </w:r>
      <w:r w:rsidRPr="00210A8E">
        <w:rPr>
          <w:rFonts w:ascii="Times New Roman" w:hAnsi="Times New Roman" w:cs="Times New Roman"/>
          <w:sz w:val="28"/>
          <w:szCs w:val="28"/>
        </w:rPr>
        <w:t>прикладных задач</w:t>
      </w:r>
      <w:r w:rsidR="0014397F">
        <w:rPr>
          <w:rFonts w:ascii="Times New Roman" w:hAnsi="Times New Roman" w:cs="Times New Roman"/>
          <w:sz w:val="28"/>
          <w:szCs w:val="28"/>
        </w:rPr>
        <w:t>).</w:t>
      </w:r>
    </w:p>
    <w:p w14:paraId="7B1BC140" w14:textId="77777777" w:rsidR="00A82F23" w:rsidRDefault="00A82F23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2D1BC78" w14:textId="77777777" w:rsidR="0006407A" w:rsidRDefault="0006407A" w:rsidP="0006407A">
      <w:pPr>
        <w:pStyle w:val="a7"/>
        <w:numPr>
          <w:ilvl w:val="0"/>
          <w:numId w:val="8"/>
        </w:num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6407A">
        <w:rPr>
          <w:rFonts w:ascii="Times New Roman" w:hAnsi="Times New Roman" w:cs="Times New Roman"/>
          <w:b/>
          <w:sz w:val="28"/>
          <w:szCs w:val="28"/>
        </w:rPr>
        <w:t xml:space="preserve">Основная литература </w:t>
      </w:r>
      <w:r>
        <w:rPr>
          <w:rFonts w:ascii="Times New Roman" w:hAnsi="Times New Roman" w:cs="Times New Roman"/>
          <w:b/>
          <w:sz w:val="28"/>
          <w:szCs w:val="28"/>
        </w:rPr>
        <w:t xml:space="preserve">и информационные ресурсы </w:t>
      </w:r>
      <w:r w:rsidRPr="0006407A">
        <w:rPr>
          <w:rFonts w:ascii="Times New Roman" w:hAnsi="Times New Roman" w:cs="Times New Roman"/>
          <w:b/>
          <w:sz w:val="28"/>
          <w:szCs w:val="28"/>
        </w:rPr>
        <w:t xml:space="preserve">для </w:t>
      </w:r>
    </w:p>
    <w:p w14:paraId="73382A1F" w14:textId="77777777" w:rsidR="0006407A" w:rsidRPr="0006407A" w:rsidRDefault="0006407A" w:rsidP="0006407A">
      <w:pPr>
        <w:pStyle w:val="a7"/>
        <w:spacing w:after="0"/>
        <w:ind w:left="106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6407A">
        <w:rPr>
          <w:rFonts w:ascii="Times New Roman" w:hAnsi="Times New Roman" w:cs="Times New Roman"/>
          <w:b/>
          <w:sz w:val="28"/>
          <w:szCs w:val="28"/>
        </w:rPr>
        <w:t>подготовки к вступительному испытанию</w:t>
      </w:r>
    </w:p>
    <w:p w14:paraId="4CB4E212" w14:textId="77777777" w:rsidR="0006407A" w:rsidRPr="0006407A" w:rsidRDefault="0006407A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2519B4A" w14:textId="77777777" w:rsidR="0006407A" w:rsidRPr="0006407A" w:rsidRDefault="0006407A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6407A">
        <w:rPr>
          <w:rFonts w:ascii="Times New Roman" w:hAnsi="Times New Roman" w:cs="Times New Roman"/>
          <w:i/>
          <w:sz w:val="28"/>
          <w:szCs w:val="28"/>
        </w:rPr>
        <w:t>Учебники по математике</w:t>
      </w:r>
      <w:r w:rsidRPr="0006407A">
        <w:rPr>
          <w:rFonts w:ascii="Times New Roman" w:hAnsi="Times New Roman" w:cs="Times New Roman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z w:val="28"/>
          <w:szCs w:val="28"/>
        </w:rPr>
        <w:t>обучающихс</w:t>
      </w:r>
      <w:r w:rsidRPr="0006407A">
        <w:rPr>
          <w:rFonts w:ascii="Times New Roman" w:hAnsi="Times New Roman" w:cs="Times New Roman"/>
          <w:sz w:val="28"/>
          <w:szCs w:val="28"/>
        </w:rPr>
        <w:t xml:space="preserve">я, входящие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, среднего профессионального образования. </w:t>
      </w:r>
    </w:p>
    <w:p w14:paraId="1FBF3C0D" w14:textId="77777777" w:rsidR="0006407A" w:rsidRDefault="0006407A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6407A">
        <w:rPr>
          <w:rFonts w:ascii="Times New Roman" w:hAnsi="Times New Roman" w:cs="Times New Roman"/>
          <w:i/>
          <w:sz w:val="28"/>
          <w:szCs w:val="28"/>
        </w:rPr>
        <w:t xml:space="preserve">Сайты: </w:t>
      </w:r>
    </w:p>
    <w:p w14:paraId="066F9438" w14:textId="77777777" w:rsidR="0006407A" w:rsidRDefault="00A96511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hyperlink r:id="rId8" w:history="1">
        <w:r w:rsidR="0006407A" w:rsidRPr="00917F10">
          <w:rPr>
            <w:rStyle w:val="a8"/>
            <w:rFonts w:ascii="Times New Roman" w:hAnsi="Times New Roman" w:cs="Times New Roman"/>
            <w:i/>
            <w:sz w:val="28"/>
            <w:szCs w:val="28"/>
          </w:rPr>
          <w:t>https://alexlarin.net/</w:t>
        </w:r>
      </w:hyperlink>
    </w:p>
    <w:p w14:paraId="0195E57D" w14:textId="77777777" w:rsidR="0006407A" w:rsidRDefault="00A96511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hyperlink r:id="rId9" w:history="1">
        <w:r w:rsidR="0006407A" w:rsidRPr="00917F10">
          <w:rPr>
            <w:rStyle w:val="a8"/>
            <w:rFonts w:ascii="Times New Roman" w:hAnsi="Times New Roman" w:cs="Times New Roman"/>
            <w:i/>
            <w:sz w:val="28"/>
            <w:szCs w:val="28"/>
          </w:rPr>
          <w:t>https://mathb-ege.sdamgia.ru/</w:t>
        </w:r>
      </w:hyperlink>
    </w:p>
    <w:p w14:paraId="6E91A846" w14:textId="77777777" w:rsidR="0006407A" w:rsidRDefault="00A96511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hyperlink r:id="rId10" w:history="1">
        <w:r w:rsidR="0006407A" w:rsidRPr="00917F10">
          <w:rPr>
            <w:rStyle w:val="a8"/>
            <w:rFonts w:ascii="Times New Roman" w:hAnsi="Times New Roman" w:cs="Times New Roman"/>
            <w:i/>
            <w:sz w:val="28"/>
            <w:szCs w:val="28"/>
          </w:rPr>
          <w:t>https://ege-study.ru/ru/ege/materialy/matematika/</w:t>
        </w:r>
      </w:hyperlink>
    </w:p>
    <w:p w14:paraId="64F18AA7" w14:textId="77777777" w:rsidR="0006407A" w:rsidRDefault="00A96511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hyperlink r:id="rId11" w:history="1">
        <w:r w:rsidR="0006407A" w:rsidRPr="00917F10">
          <w:rPr>
            <w:rStyle w:val="a8"/>
            <w:rFonts w:ascii="Times New Roman" w:hAnsi="Times New Roman" w:cs="Times New Roman"/>
            <w:i/>
            <w:sz w:val="28"/>
            <w:szCs w:val="28"/>
          </w:rPr>
          <w:t>https://math100.ru/</w:t>
        </w:r>
      </w:hyperlink>
    </w:p>
    <w:p w14:paraId="21610C66" w14:textId="77777777" w:rsidR="0006407A" w:rsidRPr="0006407A" w:rsidRDefault="0006407A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14:paraId="232575D4" w14:textId="77777777" w:rsidR="0006407A" w:rsidRPr="0029024D" w:rsidRDefault="0029024D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Рекомендуемые у</w:t>
      </w:r>
      <w:r w:rsidRPr="0029024D">
        <w:rPr>
          <w:rFonts w:ascii="Times New Roman" w:hAnsi="Times New Roman" w:cs="Times New Roman"/>
          <w:i/>
          <w:sz w:val="28"/>
          <w:szCs w:val="28"/>
        </w:rPr>
        <w:t xml:space="preserve">чебники и пособия </w:t>
      </w:r>
      <w:r>
        <w:rPr>
          <w:rFonts w:ascii="Times New Roman" w:hAnsi="Times New Roman" w:cs="Times New Roman"/>
          <w:i/>
          <w:sz w:val="28"/>
          <w:szCs w:val="28"/>
        </w:rPr>
        <w:t>для</w:t>
      </w:r>
      <w:r w:rsidRPr="0029024D">
        <w:rPr>
          <w:rFonts w:ascii="Times New Roman" w:hAnsi="Times New Roman" w:cs="Times New Roman"/>
          <w:i/>
          <w:sz w:val="28"/>
          <w:szCs w:val="28"/>
        </w:rPr>
        <w:t xml:space="preserve"> подготовк</w:t>
      </w:r>
      <w:r>
        <w:rPr>
          <w:rFonts w:ascii="Times New Roman" w:hAnsi="Times New Roman" w:cs="Times New Roman"/>
          <w:i/>
          <w:sz w:val="28"/>
          <w:szCs w:val="28"/>
        </w:rPr>
        <w:t>и:</w:t>
      </w:r>
    </w:p>
    <w:p w14:paraId="6F261882" w14:textId="77777777" w:rsidR="0006407A" w:rsidRPr="00DB5E9F" w:rsidRDefault="0006407A" w:rsidP="0006407A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Алгебра и начала математического анализа. 10 класс:  : учеб. для </w:t>
      </w:r>
      <w:proofErr w:type="spellStart"/>
      <w:r w:rsidRPr="00DB5E9F">
        <w:rPr>
          <w:rFonts w:ascii="Times New Roman" w:hAnsi="Times New Roman" w:cs="Times New Roman"/>
          <w:sz w:val="28"/>
          <w:szCs w:val="28"/>
        </w:rPr>
        <w:t>общеобразоват</w:t>
      </w:r>
      <w:proofErr w:type="spellEnd"/>
      <w:r w:rsidRPr="00DB5E9F">
        <w:rPr>
          <w:rFonts w:ascii="Times New Roman" w:hAnsi="Times New Roman" w:cs="Times New Roman"/>
          <w:sz w:val="28"/>
          <w:szCs w:val="28"/>
        </w:rPr>
        <w:t xml:space="preserve">. учреждений: базовый и </w:t>
      </w:r>
      <w:r>
        <w:rPr>
          <w:rFonts w:ascii="Times New Roman" w:hAnsi="Times New Roman" w:cs="Times New Roman"/>
          <w:sz w:val="28"/>
          <w:szCs w:val="28"/>
        </w:rPr>
        <w:t>углубленный</w:t>
      </w:r>
      <w:r w:rsidRPr="00DB5E9F">
        <w:rPr>
          <w:rFonts w:ascii="Times New Roman" w:hAnsi="Times New Roman" w:cs="Times New Roman"/>
          <w:sz w:val="28"/>
          <w:szCs w:val="28"/>
        </w:rPr>
        <w:t xml:space="preserve"> уровни/ [С.М. Никольский, М.К. Потапов, Н</w:t>
      </w:r>
      <w:r>
        <w:rPr>
          <w:rFonts w:ascii="Times New Roman" w:hAnsi="Times New Roman" w:cs="Times New Roman"/>
          <w:sz w:val="28"/>
          <w:szCs w:val="28"/>
        </w:rPr>
        <w:t xml:space="preserve">.Н. Решетников, А.В. </w:t>
      </w:r>
      <w:proofErr w:type="spellStart"/>
      <w:r>
        <w:rPr>
          <w:rFonts w:ascii="Times New Roman" w:hAnsi="Times New Roman" w:cs="Times New Roman"/>
          <w:sz w:val="28"/>
          <w:szCs w:val="28"/>
        </w:rPr>
        <w:t>Шевкин</w:t>
      </w:r>
      <w:proofErr w:type="spellEnd"/>
      <w:r>
        <w:rPr>
          <w:rFonts w:ascii="Times New Roman" w:hAnsi="Times New Roman" w:cs="Times New Roman"/>
          <w:sz w:val="28"/>
          <w:szCs w:val="28"/>
        </w:rPr>
        <w:t>]/- 9</w:t>
      </w:r>
      <w:r w:rsidRPr="00DB5E9F">
        <w:rPr>
          <w:rFonts w:ascii="Times New Roman" w:hAnsi="Times New Roman" w:cs="Times New Roman"/>
          <w:sz w:val="28"/>
          <w:szCs w:val="28"/>
        </w:rPr>
        <w:t>-е изд.- М.: Просвещение, 2009.-403 с.</w:t>
      </w:r>
    </w:p>
    <w:p w14:paraId="238732E8" w14:textId="77777777" w:rsidR="0006407A" w:rsidRPr="00DB5E9F" w:rsidRDefault="0006407A" w:rsidP="0006407A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Алгебра и начала математического анализа. 11 класс:  : учеб. для </w:t>
      </w:r>
      <w:proofErr w:type="spellStart"/>
      <w:r w:rsidRPr="00DB5E9F">
        <w:rPr>
          <w:rFonts w:ascii="Times New Roman" w:hAnsi="Times New Roman" w:cs="Times New Roman"/>
          <w:sz w:val="28"/>
          <w:szCs w:val="28"/>
        </w:rPr>
        <w:t>общеобразоват</w:t>
      </w:r>
      <w:proofErr w:type="spellEnd"/>
      <w:r w:rsidRPr="00DB5E9F">
        <w:rPr>
          <w:rFonts w:ascii="Times New Roman" w:hAnsi="Times New Roman" w:cs="Times New Roman"/>
          <w:sz w:val="28"/>
          <w:szCs w:val="28"/>
        </w:rPr>
        <w:t xml:space="preserve">. учреждений: базовый и профильный уровни/ [С.М. Никольский, М.К. Потапов, Н.Н. Решетников, А.В. </w:t>
      </w:r>
      <w:proofErr w:type="spellStart"/>
      <w:r w:rsidRPr="00DB5E9F">
        <w:rPr>
          <w:rFonts w:ascii="Times New Roman" w:hAnsi="Times New Roman" w:cs="Times New Roman"/>
          <w:sz w:val="28"/>
          <w:szCs w:val="28"/>
        </w:rPr>
        <w:t>Шевкин</w:t>
      </w:r>
      <w:proofErr w:type="spellEnd"/>
      <w:r w:rsidRPr="00DB5E9F">
        <w:rPr>
          <w:rFonts w:ascii="Times New Roman" w:hAnsi="Times New Roman" w:cs="Times New Roman"/>
          <w:sz w:val="28"/>
          <w:szCs w:val="28"/>
        </w:rPr>
        <w:t>]/- 8-е изд.- М.: Просвещение, 2009.-464 с.</w:t>
      </w:r>
    </w:p>
    <w:p w14:paraId="14B8B58B" w14:textId="77777777" w:rsidR="0006407A" w:rsidRPr="00DB5E9F" w:rsidRDefault="0006407A" w:rsidP="0006407A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Алгебра. 7 класс: учебник для </w:t>
      </w:r>
      <w:proofErr w:type="spellStart"/>
      <w:r w:rsidRPr="00DB5E9F">
        <w:rPr>
          <w:rFonts w:ascii="Times New Roman" w:hAnsi="Times New Roman" w:cs="Times New Roman"/>
          <w:sz w:val="28"/>
          <w:szCs w:val="28"/>
        </w:rPr>
        <w:t>общеобразоват</w:t>
      </w:r>
      <w:proofErr w:type="spellEnd"/>
      <w:r w:rsidRPr="00DB5E9F">
        <w:rPr>
          <w:rFonts w:ascii="Times New Roman" w:hAnsi="Times New Roman" w:cs="Times New Roman"/>
          <w:sz w:val="28"/>
          <w:szCs w:val="28"/>
        </w:rPr>
        <w:t>. учреждений/ [Ю.М. Колягин, М.В. Ткачёва, Н.Е. Фёдорова, М.И. Шабунин].- М.: Просвещение, 2012.-319 с.</w:t>
      </w:r>
    </w:p>
    <w:p w14:paraId="0D193F03" w14:textId="77777777" w:rsidR="0006407A" w:rsidRPr="00DB5E9F" w:rsidRDefault="0006407A" w:rsidP="0006407A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Алгебра. 8 класс: учебник для </w:t>
      </w:r>
      <w:proofErr w:type="spellStart"/>
      <w:r w:rsidRPr="00DB5E9F">
        <w:rPr>
          <w:rFonts w:ascii="Times New Roman" w:hAnsi="Times New Roman" w:cs="Times New Roman"/>
          <w:sz w:val="28"/>
          <w:szCs w:val="28"/>
        </w:rPr>
        <w:t>общеобразоват</w:t>
      </w:r>
      <w:proofErr w:type="spellEnd"/>
      <w:r w:rsidRPr="00DB5E9F">
        <w:rPr>
          <w:rFonts w:ascii="Times New Roman" w:hAnsi="Times New Roman" w:cs="Times New Roman"/>
          <w:sz w:val="28"/>
          <w:szCs w:val="28"/>
        </w:rPr>
        <w:t>. учреждений/ [Ю.М. Колягин, М.В. Ткачёва, Н.Е. Фёдорова, М.И. Шабунин].- М.: Просвещение, 2013.-336 с.</w:t>
      </w:r>
    </w:p>
    <w:p w14:paraId="1C92FB55" w14:textId="77777777" w:rsidR="0006407A" w:rsidRPr="00DB5E9F" w:rsidRDefault="0006407A" w:rsidP="0006407A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Алгебра. 9 класс: учебник для </w:t>
      </w:r>
      <w:proofErr w:type="spellStart"/>
      <w:r w:rsidRPr="00DB5E9F">
        <w:rPr>
          <w:rFonts w:ascii="Times New Roman" w:hAnsi="Times New Roman" w:cs="Times New Roman"/>
          <w:sz w:val="28"/>
          <w:szCs w:val="28"/>
        </w:rPr>
        <w:t>общеобразоват</w:t>
      </w:r>
      <w:proofErr w:type="spellEnd"/>
      <w:r w:rsidRPr="00DB5E9F">
        <w:rPr>
          <w:rFonts w:ascii="Times New Roman" w:hAnsi="Times New Roman" w:cs="Times New Roman"/>
          <w:sz w:val="28"/>
          <w:szCs w:val="28"/>
        </w:rPr>
        <w:t>. учреждений/ [Ю.М. Колягин, М.В. Ткачёва, Н.Е. Фёдорова, М.И. Шабунин].- М.: Просвещение, 2014.-304 с.</w:t>
      </w:r>
    </w:p>
    <w:p w14:paraId="4DC0A9EB" w14:textId="77777777" w:rsidR="0006407A" w:rsidRPr="00DB5E9F" w:rsidRDefault="0006407A" w:rsidP="0006407A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Геометрия. 10-11 классы: учеб. для </w:t>
      </w:r>
      <w:proofErr w:type="spellStart"/>
      <w:r w:rsidRPr="00DB5E9F">
        <w:rPr>
          <w:rFonts w:ascii="Times New Roman" w:hAnsi="Times New Roman" w:cs="Times New Roman"/>
          <w:sz w:val="28"/>
          <w:szCs w:val="28"/>
        </w:rPr>
        <w:t>общеобразоват</w:t>
      </w:r>
      <w:proofErr w:type="spellEnd"/>
      <w:r w:rsidRPr="00DB5E9F">
        <w:rPr>
          <w:rFonts w:ascii="Times New Roman" w:hAnsi="Times New Roman" w:cs="Times New Roman"/>
          <w:sz w:val="28"/>
          <w:szCs w:val="28"/>
        </w:rPr>
        <w:t>. учреждений: базовый и профильный уровни/ [Л.С Атанасян, В.Ф. Бутузов, С.Б. Кадомцев и др.]/- 18-е изд.- М.: Просвещение, 2009.-255 с.</w:t>
      </w:r>
    </w:p>
    <w:p w14:paraId="7343857E" w14:textId="77777777" w:rsidR="0006407A" w:rsidRDefault="0006407A" w:rsidP="0006407A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B5E9F">
        <w:rPr>
          <w:rFonts w:ascii="Times New Roman" w:hAnsi="Times New Roman" w:cs="Times New Roman"/>
          <w:sz w:val="28"/>
          <w:szCs w:val="28"/>
        </w:rPr>
        <w:t xml:space="preserve">Геометрия. 7-9 классы: учебник для </w:t>
      </w:r>
      <w:proofErr w:type="spellStart"/>
      <w:r w:rsidRPr="00DB5E9F">
        <w:rPr>
          <w:rFonts w:ascii="Times New Roman" w:hAnsi="Times New Roman" w:cs="Times New Roman"/>
          <w:sz w:val="28"/>
          <w:szCs w:val="28"/>
        </w:rPr>
        <w:t>общеобразоват</w:t>
      </w:r>
      <w:proofErr w:type="spellEnd"/>
      <w:r w:rsidRPr="00DB5E9F">
        <w:rPr>
          <w:rFonts w:ascii="Times New Roman" w:hAnsi="Times New Roman" w:cs="Times New Roman"/>
          <w:sz w:val="28"/>
          <w:szCs w:val="28"/>
        </w:rPr>
        <w:t>. учреждений. — 2-е изд./ [Атанасян Л. С, Бутузов В.Ф., Кадомцев СБ. и др.]. — М.: Просвещение, 2014. — 383 с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0652CE9" w14:textId="77777777" w:rsidR="00891FB5" w:rsidRDefault="00891FB5" w:rsidP="00891FB5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891FB5">
        <w:rPr>
          <w:rFonts w:ascii="Times New Roman" w:hAnsi="Times New Roman" w:cs="Times New Roman"/>
          <w:sz w:val="28"/>
          <w:szCs w:val="28"/>
        </w:rPr>
        <w:t xml:space="preserve">Ященко И.В., </w:t>
      </w:r>
      <w:proofErr w:type="spellStart"/>
      <w:r w:rsidRPr="00891FB5">
        <w:rPr>
          <w:rFonts w:ascii="Times New Roman" w:hAnsi="Times New Roman" w:cs="Times New Roman"/>
          <w:sz w:val="28"/>
          <w:szCs w:val="28"/>
        </w:rPr>
        <w:t>Волчкевич</w:t>
      </w:r>
      <w:proofErr w:type="spellEnd"/>
      <w:r w:rsidRPr="00891FB5">
        <w:rPr>
          <w:rFonts w:ascii="Times New Roman" w:hAnsi="Times New Roman" w:cs="Times New Roman"/>
          <w:sz w:val="28"/>
          <w:szCs w:val="28"/>
        </w:rPr>
        <w:t xml:space="preserve"> М.А., </w:t>
      </w:r>
      <w:proofErr w:type="spellStart"/>
      <w:r w:rsidRPr="00891FB5">
        <w:rPr>
          <w:rFonts w:ascii="Times New Roman" w:hAnsi="Times New Roman" w:cs="Times New Roman"/>
          <w:sz w:val="28"/>
          <w:szCs w:val="28"/>
        </w:rPr>
        <w:t>Ворончагина</w:t>
      </w:r>
      <w:proofErr w:type="spellEnd"/>
      <w:r w:rsidRPr="00891FB5">
        <w:rPr>
          <w:rFonts w:ascii="Times New Roman" w:hAnsi="Times New Roman" w:cs="Times New Roman"/>
          <w:sz w:val="28"/>
          <w:szCs w:val="28"/>
        </w:rPr>
        <w:t xml:space="preserve"> О.А. ЕГЭ-2024. Математика. Профильный уровень. 36 вариантов. Типовые варианты экзаменационных заданий. </w:t>
      </w:r>
      <w:r>
        <w:rPr>
          <w:rFonts w:ascii="Times New Roman" w:hAnsi="Times New Roman" w:cs="Times New Roman"/>
          <w:sz w:val="28"/>
          <w:szCs w:val="28"/>
        </w:rPr>
        <w:t xml:space="preserve">– М.: Экзамен, 2024. </w:t>
      </w:r>
      <w:hyperlink r:id="rId12" w:history="1">
        <w:r w:rsidRPr="00917F10">
          <w:rPr>
            <w:rStyle w:val="a8"/>
            <w:rFonts w:ascii="Times New Roman" w:hAnsi="Times New Roman" w:cs="Times New Roman"/>
            <w:sz w:val="28"/>
            <w:szCs w:val="28"/>
          </w:rPr>
          <w:t>https://www.labirint.ru/books/960213/</w:t>
        </w:r>
      </w:hyperlink>
    </w:p>
    <w:p w14:paraId="44789D1E" w14:textId="77777777" w:rsidR="00891FB5" w:rsidRDefault="00A96511" w:rsidP="00891FB5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hyperlink r:id="rId13" w:history="1">
        <w:r w:rsidR="00891FB5" w:rsidRPr="00891FB5">
          <w:rPr>
            <w:rFonts w:ascii="Times New Roman" w:hAnsi="Times New Roman" w:cs="Times New Roman"/>
            <w:sz w:val="28"/>
            <w:szCs w:val="28"/>
          </w:rPr>
          <w:t>Ященко И. В.</w:t>
        </w:r>
      </w:hyperlink>
      <w:r w:rsidR="00891FB5" w:rsidRPr="00891FB5">
        <w:rPr>
          <w:rFonts w:ascii="Times New Roman" w:hAnsi="Times New Roman" w:cs="Times New Roman"/>
          <w:sz w:val="28"/>
          <w:szCs w:val="28"/>
        </w:rPr>
        <w:t>, </w:t>
      </w:r>
      <w:hyperlink r:id="rId14" w:history="1">
        <w:r w:rsidR="00891FB5" w:rsidRPr="00891FB5">
          <w:rPr>
            <w:rFonts w:ascii="Times New Roman" w:hAnsi="Times New Roman" w:cs="Times New Roman"/>
            <w:sz w:val="28"/>
            <w:szCs w:val="28"/>
          </w:rPr>
          <w:t>Шестаков С. А.</w:t>
        </w:r>
      </w:hyperlink>
      <w:r w:rsidR="00891FB5" w:rsidRPr="00891FB5">
        <w:rPr>
          <w:rFonts w:ascii="Times New Roman" w:hAnsi="Times New Roman" w:cs="Times New Roman"/>
          <w:sz w:val="28"/>
          <w:szCs w:val="28"/>
        </w:rPr>
        <w:t xml:space="preserve"> Подготовка к ЕГЭ по математике в 2024 году. Профильный уровень. </w:t>
      </w:r>
      <w:r w:rsidR="00891FB5">
        <w:t xml:space="preserve">– </w:t>
      </w:r>
      <w:r w:rsidR="00891FB5" w:rsidRPr="00891FB5">
        <w:rPr>
          <w:rFonts w:ascii="Times New Roman" w:hAnsi="Times New Roman" w:cs="Times New Roman"/>
          <w:sz w:val="28"/>
          <w:szCs w:val="28"/>
        </w:rPr>
        <w:t xml:space="preserve">М.:  МЦНМО, 2024. </w:t>
      </w:r>
      <w:hyperlink r:id="rId15" w:history="1">
        <w:r w:rsidR="00891FB5" w:rsidRPr="00891FB5">
          <w:rPr>
            <w:rStyle w:val="a8"/>
            <w:rFonts w:ascii="Times New Roman" w:hAnsi="Times New Roman" w:cs="Times New Roman"/>
            <w:sz w:val="28"/>
            <w:szCs w:val="28"/>
          </w:rPr>
          <w:t>https://biblio.mccme.ru/node/227105</w:t>
        </w:r>
      </w:hyperlink>
    </w:p>
    <w:p w14:paraId="623063C3" w14:textId="77777777" w:rsidR="00891FB5" w:rsidRDefault="00891FB5" w:rsidP="00C52020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Arial" w:hAnsi="Arial" w:cs="Arial"/>
          <w:color w:val="333333"/>
        </w:rPr>
      </w:pPr>
      <w:r>
        <w:rPr>
          <w:rFonts w:ascii="Times New Roman" w:hAnsi="Times New Roman" w:cs="Times New Roman"/>
          <w:sz w:val="28"/>
          <w:szCs w:val="28"/>
        </w:rPr>
        <w:t>Еф</w:t>
      </w:r>
      <w:r w:rsidRPr="00891FB5">
        <w:rPr>
          <w:rFonts w:ascii="Times New Roman" w:hAnsi="Times New Roman" w:cs="Times New Roman"/>
          <w:sz w:val="28"/>
          <w:szCs w:val="28"/>
        </w:rPr>
        <w:t>ремова Г.П. Электронный учебник «Математика. Пособие по подготовке к ЕГЭ-2024».</w:t>
      </w:r>
      <w:r>
        <w:rPr>
          <w:rFonts w:ascii="Arial" w:hAnsi="Arial" w:cs="Arial"/>
          <w:color w:val="333333"/>
        </w:rPr>
        <w:t xml:space="preserve"> </w:t>
      </w:r>
      <w:hyperlink r:id="rId16" w:history="1">
        <w:r w:rsidRPr="00917F10">
          <w:rPr>
            <w:rStyle w:val="a8"/>
            <w:rFonts w:ascii="Arial" w:hAnsi="Arial" w:cs="Arial"/>
          </w:rPr>
          <w:t>https://bestbabyclub.ru/products/math-ege/</w:t>
        </w:r>
      </w:hyperlink>
    </w:p>
    <w:p w14:paraId="75700C39" w14:textId="77777777" w:rsidR="00C52020" w:rsidRPr="00C52020" w:rsidRDefault="00891FB5" w:rsidP="00C52020">
      <w:pPr>
        <w:pStyle w:val="a7"/>
        <w:numPr>
          <w:ilvl w:val="0"/>
          <w:numId w:val="2"/>
        </w:numPr>
        <w:spacing w:after="0" w:line="240" w:lineRule="auto"/>
        <w:ind w:left="0" w:firstLine="426"/>
        <w:jc w:val="both"/>
        <w:rPr>
          <w:rFonts w:ascii="Arial" w:hAnsi="Arial" w:cs="Arial"/>
          <w:color w:val="333333"/>
        </w:rPr>
      </w:pPr>
      <w:r w:rsidRPr="00C52020">
        <w:rPr>
          <w:rFonts w:ascii="Times New Roman" w:hAnsi="Times New Roman" w:cs="Times New Roman"/>
          <w:sz w:val="28"/>
          <w:szCs w:val="28"/>
        </w:rPr>
        <w:t>Математика. ЕГЭ 2024. Учебник. ООО «ЮМАКС», 2024</w:t>
      </w:r>
      <w:r w:rsidR="00C52020" w:rsidRPr="00C52020">
        <w:rPr>
          <w:color w:val="1A1A1A"/>
          <w:sz w:val="23"/>
          <w:szCs w:val="23"/>
          <w:shd w:val="clear" w:color="auto" w:fill="FFFFFF"/>
        </w:rPr>
        <w:t xml:space="preserve">. </w:t>
      </w:r>
      <w:hyperlink r:id="rId17" w:history="1">
        <w:r w:rsidR="00C52020" w:rsidRPr="00917F10">
          <w:rPr>
            <w:rStyle w:val="a8"/>
            <w:sz w:val="23"/>
            <w:szCs w:val="23"/>
            <w:shd w:val="clear" w:color="auto" w:fill="FFFFFF"/>
          </w:rPr>
          <w:t>https://clck.ru/37wvWm</w:t>
        </w:r>
      </w:hyperlink>
    </w:p>
    <w:p w14:paraId="6691E57C" w14:textId="77777777" w:rsidR="0006407A" w:rsidRDefault="0006407A" w:rsidP="0014397F">
      <w:pPr>
        <w:tabs>
          <w:tab w:val="left" w:pos="405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061DACC7" w14:textId="77777777" w:rsidR="006A097C" w:rsidRPr="00B1273E" w:rsidRDefault="00180F49" w:rsidP="00B1273E">
      <w:pPr>
        <w:pStyle w:val="a7"/>
        <w:numPr>
          <w:ilvl w:val="0"/>
          <w:numId w:val="8"/>
        </w:numPr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1273E">
        <w:rPr>
          <w:rFonts w:ascii="Times New Roman" w:hAnsi="Times New Roman" w:cs="Times New Roman"/>
          <w:b/>
          <w:sz w:val="28"/>
          <w:szCs w:val="28"/>
        </w:rPr>
        <w:t>Организация вступительного испытания</w:t>
      </w:r>
      <w:r w:rsidR="00B1273E" w:rsidRPr="00B1273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816AB0" w:rsidRPr="00B1273E">
        <w:rPr>
          <w:rFonts w:ascii="Times New Roman" w:hAnsi="Times New Roman" w:cs="Times New Roman"/>
          <w:b/>
          <w:sz w:val="28"/>
          <w:szCs w:val="28"/>
        </w:rPr>
        <w:t>Критерии оценивания</w:t>
      </w:r>
    </w:p>
    <w:p w14:paraId="3B7A02E5" w14:textId="77777777" w:rsidR="00DB5E9F" w:rsidRPr="006F45B4" w:rsidRDefault="00DB5E9F" w:rsidP="00DB5E9F">
      <w:pPr>
        <w:pStyle w:val="a7"/>
        <w:tabs>
          <w:tab w:val="left" w:pos="405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52CDD24C" w14:textId="77777777" w:rsidR="0029024D" w:rsidRDefault="00ED36E4" w:rsidP="00DE7DAC">
      <w:pPr>
        <w:pStyle w:val="Default"/>
        <w:numPr>
          <w:ilvl w:val="1"/>
          <w:numId w:val="8"/>
        </w:numPr>
        <w:ind w:left="0" w:firstLine="709"/>
        <w:jc w:val="both"/>
        <w:rPr>
          <w:sz w:val="28"/>
          <w:szCs w:val="28"/>
        </w:rPr>
      </w:pPr>
      <w:r w:rsidRPr="00DE7DAC">
        <w:rPr>
          <w:sz w:val="28"/>
          <w:szCs w:val="28"/>
        </w:rPr>
        <w:t xml:space="preserve">Вступительное испытание по инженерной математике проводится для абитуриентов в </w:t>
      </w:r>
      <w:r w:rsidR="00DE7DAC" w:rsidRPr="00DE7DAC">
        <w:rPr>
          <w:sz w:val="28"/>
          <w:szCs w:val="28"/>
        </w:rPr>
        <w:t xml:space="preserve">письменной </w:t>
      </w:r>
      <w:r w:rsidRPr="00DE7DAC">
        <w:rPr>
          <w:sz w:val="28"/>
          <w:szCs w:val="28"/>
        </w:rPr>
        <w:t xml:space="preserve">форме </w:t>
      </w:r>
      <w:r w:rsidR="00DE7DAC" w:rsidRPr="00DE7DAC">
        <w:rPr>
          <w:sz w:val="28"/>
          <w:szCs w:val="28"/>
        </w:rPr>
        <w:t>в виде</w:t>
      </w:r>
      <w:r w:rsidRPr="00DE7DAC">
        <w:rPr>
          <w:sz w:val="28"/>
          <w:szCs w:val="28"/>
        </w:rPr>
        <w:t xml:space="preserve"> тестирования. Тест состоит из заданий, проверяющих знания по математике в соответствии с ФГОС среднего общего образования </w:t>
      </w:r>
      <w:r w:rsidR="0029024D" w:rsidRPr="00DE7DAC">
        <w:rPr>
          <w:sz w:val="28"/>
          <w:szCs w:val="28"/>
        </w:rPr>
        <w:t xml:space="preserve">и  </w:t>
      </w:r>
      <w:r w:rsidRPr="00DE7DAC">
        <w:rPr>
          <w:sz w:val="28"/>
          <w:szCs w:val="28"/>
        </w:rPr>
        <w:t xml:space="preserve">ФГОС среднего профессионального образования. </w:t>
      </w:r>
      <w:r w:rsidR="00DE7DAC" w:rsidRPr="00DE7DAC">
        <w:rPr>
          <w:sz w:val="28"/>
          <w:szCs w:val="28"/>
        </w:rPr>
        <w:t xml:space="preserve">Контрольно-измерительный материал </w:t>
      </w:r>
      <w:r w:rsidR="0029024D" w:rsidRPr="00DE7DAC">
        <w:rPr>
          <w:sz w:val="28"/>
          <w:szCs w:val="28"/>
        </w:rPr>
        <w:t xml:space="preserve">содержит 50 заданий закрытого типа (каждый вопрос сопровождается тремя вариантами ответов, из которых необходимо выбрать один правильный). В бланке ответов для соответствующего задания </w:t>
      </w:r>
      <w:r w:rsidRPr="00DE7DAC">
        <w:rPr>
          <w:i/>
          <w:sz w:val="28"/>
          <w:szCs w:val="28"/>
        </w:rPr>
        <w:t>указывается только номер выбранного ответа</w:t>
      </w:r>
      <w:r w:rsidRPr="00DE7DAC">
        <w:rPr>
          <w:sz w:val="28"/>
          <w:szCs w:val="28"/>
        </w:rPr>
        <w:t xml:space="preserve">. </w:t>
      </w:r>
      <w:r w:rsidR="00AC5627" w:rsidRPr="00DE7DAC">
        <w:rPr>
          <w:sz w:val="28"/>
          <w:szCs w:val="28"/>
        </w:rPr>
        <w:t xml:space="preserve">Каждое верно выполненное задание оценивается в 2 балла. </w:t>
      </w:r>
      <w:r w:rsidR="00DB5E9F" w:rsidRPr="00DE7DAC">
        <w:rPr>
          <w:sz w:val="28"/>
          <w:szCs w:val="28"/>
        </w:rPr>
        <w:t>Максимальный итоговый балл – 100</w:t>
      </w:r>
      <w:r w:rsidR="00B67518" w:rsidRPr="00DE7DAC">
        <w:rPr>
          <w:sz w:val="28"/>
          <w:szCs w:val="28"/>
        </w:rPr>
        <w:t xml:space="preserve"> баллов</w:t>
      </w:r>
      <w:r w:rsidR="00DB5E9F" w:rsidRPr="00DE7DAC">
        <w:rPr>
          <w:sz w:val="28"/>
          <w:szCs w:val="28"/>
        </w:rPr>
        <w:t>.</w:t>
      </w:r>
      <w:r w:rsidR="0029024D" w:rsidRPr="00DE7DAC">
        <w:rPr>
          <w:sz w:val="28"/>
          <w:szCs w:val="28"/>
        </w:rPr>
        <w:t xml:space="preserve"> Минималь</w:t>
      </w:r>
      <w:r w:rsidR="00DE7DAC" w:rsidRPr="00DE7DAC">
        <w:rPr>
          <w:sz w:val="28"/>
          <w:szCs w:val="28"/>
        </w:rPr>
        <w:t>ное количе</w:t>
      </w:r>
      <w:r w:rsidR="0029024D" w:rsidRPr="00DE7DAC">
        <w:rPr>
          <w:sz w:val="28"/>
          <w:szCs w:val="28"/>
        </w:rPr>
        <w:t xml:space="preserve">ство баллов, необходимое для подтверждения успешного прохождения вступительного испытания – 40. </w:t>
      </w:r>
    </w:p>
    <w:p w14:paraId="3D0995E9" w14:textId="77777777" w:rsidR="00514EAC" w:rsidRPr="003A396B" w:rsidRDefault="00514EAC" w:rsidP="00514EAC">
      <w:pPr>
        <w:pStyle w:val="Default"/>
        <w:numPr>
          <w:ilvl w:val="1"/>
          <w:numId w:val="8"/>
        </w:numPr>
        <w:ind w:left="0" w:firstLine="709"/>
        <w:jc w:val="both"/>
        <w:rPr>
          <w:sz w:val="28"/>
          <w:szCs w:val="28"/>
        </w:rPr>
      </w:pPr>
      <w:r w:rsidRPr="003A396B">
        <w:rPr>
          <w:sz w:val="28"/>
          <w:szCs w:val="28"/>
        </w:rPr>
        <w:t xml:space="preserve">На выполнение всего задания абитуриенту отводится 3 часа (180 минут). </w:t>
      </w:r>
    </w:p>
    <w:p w14:paraId="33C8DF7E" w14:textId="77777777" w:rsidR="00514EAC" w:rsidRPr="003A396B" w:rsidRDefault="00514EAC" w:rsidP="00514EAC">
      <w:pPr>
        <w:pStyle w:val="Default"/>
        <w:numPr>
          <w:ilvl w:val="1"/>
          <w:numId w:val="8"/>
        </w:numPr>
        <w:ind w:left="0" w:firstLine="709"/>
        <w:jc w:val="both"/>
        <w:rPr>
          <w:sz w:val="28"/>
          <w:szCs w:val="28"/>
        </w:rPr>
      </w:pPr>
      <w:r w:rsidRPr="003A396B">
        <w:rPr>
          <w:sz w:val="28"/>
          <w:szCs w:val="28"/>
        </w:rPr>
        <w:t>Абитуриентам запрещается в течении всего периода проведения вступительного испытания использовать мобильную сотовую связь и другую электронно-вычислительную технику за исключением случаев, установленных нормативными право</w:t>
      </w:r>
      <w:r w:rsidR="003A396B">
        <w:rPr>
          <w:sz w:val="28"/>
          <w:szCs w:val="28"/>
        </w:rPr>
        <w:t>в</w:t>
      </w:r>
      <w:r w:rsidRPr="003A396B">
        <w:rPr>
          <w:sz w:val="28"/>
          <w:szCs w:val="28"/>
        </w:rPr>
        <w:t xml:space="preserve">ыми актами Российской Федерации. </w:t>
      </w:r>
    </w:p>
    <w:p w14:paraId="3C32A211" w14:textId="77777777" w:rsidR="00514EAC" w:rsidRPr="003A396B" w:rsidRDefault="00514EAC" w:rsidP="00514EAC">
      <w:pPr>
        <w:pStyle w:val="Default"/>
        <w:numPr>
          <w:ilvl w:val="1"/>
          <w:numId w:val="8"/>
        </w:numPr>
        <w:ind w:left="0" w:firstLine="709"/>
        <w:jc w:val="both"/>
        <w:rPr>
          <w:sz w:val="28"/>
          <w:szCs w:val="28"/>
        </w:rPr>
      </w:pPr>
      <w:r w:rsidRPr="003A396B">
        <w:rPr>
          <w:sz w:val="28"/>
          <w:szCs w:val="28"/>
        </w:rPr>
        <w:t xml:space="preserve">При несоблюдении порядка проведения вступительных испытаний члены приемной комиссии, экзаменационной комиссии, проводящие вступительное испытание, вправе прервать для поступающего проведение вступительного испытания с составлением соответствующего акта, при этом результаты вступительного испытания аннулируются. </w:t>
      </w:r>
    </w:p>
    <w:p w14:paraId="7D802FFA" w14:textId="77777777" w:rsidR="003A396B" w:rsidRDefault="003A396B" w:rsidP="003A396B">
      <w:pPr>
        <w:pStyle w:val="Default"/>
        <w:ind w:left="709"/>
        <w:jc w:val="both"/>
        <w:rPr>
          <w:sz w:val="26"/>
          <w:szCs w:val="26"/>
        </w:rPr>
      </w:pPr>
    </w:p>
    <w:p w14:paraId="39BD86CD" w14:textId="77777777" w:rsidR="003A396B" w:rsidRDefault="00514EAC" w:rsidP="003A396B">
      <w:pPr>
        <w:pStyle w:val="a7"/>
        <w:numPr>
          <w:ilvl w:val="0"/>
          <w:numId w:val="8"/>
        </w:numPr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396B">
        <w:rPr>
          <w:rFonts w:ascii="Times New Roman" w:hAnsi="Times New Roman" w:cs="Times New Roman"/>
          <w:b/>
          <w:sz w:val="28"/>
          <w:szCs w:val="28"/>
        </w:rPr>
        <w:t>Примеры</w:t>
      </w:r>
      <w:r w:rsidR="0028593D" w:rsidRPr="003A396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217FC" w:rsidRPr="003A396B">
        <w:rPr>
          <w:rFonts w:ascii="Times New Roman" w:hAnsi="Times New Roman" w:cs="Times New Roman"/>
          <w:b/>
          <w:sz w:val="28"/>
          <w:szCs w:val="28"/>
        </w:rPr>
        <w:t xml:space="preserve">некоторых заданий </w:t>
      </w:r>
      <w:r w:rsidR="0028593D" w:rsidRPr="003A396B">
        <w:rPr>
          <w:rFonts w:ascii="Times New Roman" w:hAnsi="Times New Roman" w:cs="Times New Roman"/>
          <w:b/>
          <w:sz w:val="28"/>
          <w:szCs w:val="28"/>
        </w:rPr>
        <w:t>контрольно-измерительных</w:t>
      </w:r>
    </w:p>
    <w:p w14:paraId="36E93F6A" w14:textId="77777777" w:rsidR="0028593D" w:rsidRPr="003A396B" w:rsidRDefault="0028593D" w:rsidP="003A396B">
      <w:pPr>
        <w:pStyle w:val="a7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396B">
        <w:rPr>
          <w:rFonts w:ascii="Times New Roman" w:hAnsi="Times New Roman" w:cs="Times New Roman"/>
          <w:b/>
          <w:sz w:val="28"/>
          <w:szCs w:val="28"/>
        </w:rPr>
        <w:t>материалов</w:t>
      </w:r>
    </w:p>
    <w:p w14:paraId="2D32904A" w14:textId="77777777" w:rsidR="00DD4BB6" w:rsidRDefault="00DD4BB6" w:rsidP="00DD4BB6">
      <w:pPr>
        <w:pStyle w:val="a7"/>
        <w:tabs>
          <w:tab w:val="left" w:pos="1395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14:paraId="07D62501" w14:textId="77777777" w:rsidR="009E25C8" w:rsidRDefault="00DE7DAC" w:rsidP="00DB5E9F">
      <w:pPr>
        <w:tabs>
          <w:tab w:val="left" w:pos="13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E7DAC">
        <w:rPr>
          <w:rFonts w:ascii="Times New Roman" w:hAnsi="Times New Roman" w:cs="Times New Roman"/>
          <w:b/>
          <w:sz w:val="28"/>
          <w:szCs w:val="28"/>
        </w:rPr>
        <w:t>№</w:t>
      </w:r>
      <w:r w:rsidR="009E25C8" w:rsidRPr="00DE7DAC">
        <w:rPr>
          <w:rFonts w:ascii="Times New Roman" w:hAnsi="Times New Roman" w:cs="Times New Roman"/>
          <w:b/>
          <w:sz w:val="28"/>
          <w:szCs w:val="28"/>
        </w:rPr>
        <w:t>1.</w:t>
      </w:r>
      <w:r w:rsidR="00423E3A">
        <w:rPr>
          <w:rFonts w:ascii="Times New Roman" w:hAnsi="Times New Roman" w:cs="Times New Roman"/>
          <w:sz w:val="28"/>
          <w:szCs w:val="28"/>
        </w:rPr>
        <w:t xml:space="preserve"> Сумма НОД и НОК чисел  84; </w:t>
      </w:r>
      <w:r w:rsidR="00EC38A9" w:rsidRPr="00EC38A9">
        <w:rPr>
          <w:rFonts w:ascii="Times New Roman" w:hAnsi="Times New Roman" w:cs="Times New Roman"/>
          <w:sz w:val="28"/>
          <w:szCs w:val="28"/>
        </w:rPr>
        <w:t xml:space="preserve"> 240</w:t>
      </w:r>
      <w:r w:rsidR="00EC38A9">
        <w:rPr>
          <w:rFonts w:ascii="Times New Roman" w:hAnsi="Times New Roman" w:cs="Times New Roman"/>
          <w:sz w:val="28"/>
          <w:szCs w:val="28"/>
        </w:rPr>
        <w:t xml:space="preserve"> равна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9"/>
        <w:gridCol w:w="3191"/>
        <w:gridCol w:w="3191"/>
      </w:tblGrid>
      <w:tr w:rsidR="00EC38A9" w:rsidRPr="00EC38A9" w14:paraId="71724E34" w14:textId="77777777" w:rsidTr="00423E3A">
        <w:tc>
          <w:tcPr>
            <w:tcW w:w="3189" w:type="dxa"/>
          </w:tcPr>
          <w:p w14:paraId="3D563ABB" w14:textId="77777777" w:rsidR="00EC38A9" w:rsidRPr="00EC38A9" w:rsidRDefault="00EC38A9" w:rsidP="00EC38A9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680</w:t>
            </w:r>
          </w:p>
        </w:tc>
        <w:tc>
          <w:tcPr>
            <w:tcW w:w="3191" w:type="dxa"/>
          </w:tcPr>
          <w:p w14:paraId="3017E795" w14:textId="77777777" w:rsidR="00EC38A9" w:rsidRPr="00EC38A9" w:rsidRDefault="00EC38A9" w:rsidP="00EC38A9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692</w:t>
            </w:r>
          </w:p>
        </w:tc>
        <w:tc>
          <w:tcPr>
            <w:tcW w:w="3191" w:type="dxa"/>
          </w:tcPr>
          <w:p w14:paraId="201C1C31" w14:textId="77777777" w:rsidR="00EC38A9" w:rsidRPr="00EC38A9" w:rsidRDefault="00EC38A9" w:rsidP="00EC38A9">
            <w:pPr>
              <w:numPr>
                <w:ilvl w:val="0"/>
                <w:numId w:val="3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668</w:t>
            </w:r>
          </w:p>
        </w:tc>
      </w:tr>
    </w:tbl>
    <w:p w14:paraId="492F08E4" w14:textId="77777777" w:rsidR="00423E3A" w:rsidRPr="00423E3A" w:rsidRDefault="00DE7DAC" w:rsidP="00423E3A">
      <w:pPr>
        <w:spacing w:after="0" w:line="240" w:lineRule="auto"/>
        <w:jc w:val="both"/>
        <w:rPr>
          <w:rFonts w:ascii="Calibri" w:eastAsia="Calibri" w:hAnsi="Calibri" w:cs="Times New Roman"/>
          <w:color w:val="000000"/>
          <w:lang w:val="en-US"/>
        </w:rPr>
      </w:pPr>
      <w:r w:rsidRPr="00DE7DA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№</w:t>
      </w:r>
      <w:r w:rsidR="00423E3A" w:rsidRPr="00DE7DAC">
        <w:rPr>
          <w:rFonts w:ascii="Times New Roman" w:eastAsia="Calibri" w:hAnsi="Times New Roman" w:cs="Times New Roman"/>
          <w:b/>
          <w:color w:val="000000"/>
          <w:sz w:val="28"/>
          <w:szCs w:val="28"/>
          <w:lang w:val="en-US"/>
        </w:rPr>
        <w:t>5.</w:t>
      </w:r>
      <w:r w:rsidR="00423E3A" w:rsidRPr="00423E3A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 </w:t>
      </w:r>
      <w:r w:rsidR="00423E3A"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>Найдите значение выражения</w:t>
      </w:r>
      <w:r w:rsidR="00423E3A" w:rsidRPr="00423E3A">
        <w:rPr>
          <w:rFonts w:ascii="Times New Roman" w:eastAsia="Calibri" w:hAnsi="Times New Roman" w:cs="Times New Roman"/>
          <w:color w:val="000000"/>
          <w:sz w:val="28"/>
          <w:szCs w:val="28"/>
          <w:lang w:val="en-US"/>
        </w:rPr>
        <w:t xml:space="preserve"> </w:t>
      </w:r>
      <w:r w:rsidR="00423E3A" w:rsidRPr="00423E3A">
        <w:rPr>
          <w:rFonts w:ascii="Calibri" w:eastAsia="Calibri" w:hAnsi="Calibri" w:cs="Times New Roman"/>
          <w:color w:val="000000"/>
          <w:position w:val="-12"/>
        </w:rPr>
        <w:object w:dxaOrig="1920" w:dyaOrig="440" w14:anchorId="453BD3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6pt;height:25.35pt" o:ole="">
            <v:imagedata r:id="rId18" o:title=""/>
          </v:shape>
          <o:OLEObject Type="Embed" ProgID="Equation.DSMT4" ShapeID="_x0000_i1025" DrawAspect="Content" ObjectID="_1767343346" r:id="rId19"/>
        </w:objec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7"/>
        <w:gridCol w:w="3188"/>
        <w:gridCol w:w="3196"/>
      </w:tblGrid>
      <w:tr w:rsidR="00423E3A" w:rsidRPr="00423E3A" w14:paraId="682F3F1B" w14:textId="77777777" w:rsidTr="00423E3A">
        <w:tc>
          <w:tcPr>
            <w:tcW w:w="3187" w:type="dxa"/>
          </w:tcPr>
          <w:p w14:paraId="2C74F12A" w14:textId="77777777" w:rsidR="00423E3A" w:rsidRPr="00423E3A" w:rsidRDefault="00423E3A" w:rsidP="00423E3A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3188" w:type="dxa"/>
          </w:tcPr>
          <w:p w14:paraId="1D54A609" w14:textId="77777777" w:rsidR="00423E3A" w:rsidRPr="00423E3A" w:rsidRDefault="00423E3A" w:rsidP="00423E3A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3196" w:type="dxa"/>
          </w:tcPr>
          <w:p w14:paraId="53726F93" w14:textId="77777777" w:rsidR="00423E3A" w:rsidRPr="00423E3A" w:rsidRDefault="00423E3A" w:rsidP="00423E3A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en-US"/>
              </w:rPr>
              <w:t>1</w:t>
            </w: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</w:tbl>
    <w:p w14:paraId="7794CD71" w14:textId="77777777" w:rsidR="00423E3A" w:rsidRPr="00423E3A" w:rsidRDefault="00DE7DAC" w:rsidP="00423E3A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DE7DA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№</w:t>
      </w:r>
      <w:r w:rsidR="00423E3A" w:rsidRPr="00DE7DA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10.</w:t>
      </w:r>
      <w:r w:rsidR="00423E3A" w:rsidRPr="0053565B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="00423E3A"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Среднее арифметическое всех действительных корней уравнения </w:t>
      </w:r>
      <w:r w:rsidR="00423E3A" w:rsidRPr="00423E3A">
        <w:rPr>
          <w:rFonts w:ascii="Calibri" w:eastAsia="Calibri" w:hAnsi="Calibri" w:cs="Times New Roman"/>
          <w:color w:val="000000"/>
          <w:position w:val="-6"/>
        </w:rPr>
        <w:object w:dxaOrig="1560" w:dyaOrig="380" w14:anchorId="231DD227">
          <v:shape id="_x0000_i1026" type="#_x0000_t75" style="width:78.9pt;height:19.6pt" o:ole="">
            <v:imagedata r:id="rId20" o:title=""/>
          </v:shape>
          <o:OLEObject Type="Embed" ProgID="Equation.DSMT4" ShapeID="_x0000_i1026" DrawAspect="Content" ObjectID="_1767343347" r:id="rId21"/>
        </w:object>
      </w:r>
      <w:r w:rsidR="00423E3A" w:rsidRPr="00423E3A">
        <w:rPr>
          <w:rFonts w:ascii="Calibri" w:eastAsia="Calibri" w:hAnsi="Calibri" w:cs="Times New Roman"/>
          <w:color w:val="000000"/>
        </w:rPr>
        <w:t xml:space="preserve"> </w:t>
      </w:r>
      <w:r w:rsidR="00423E3A"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равно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1"/>
        <w:gridCol w:w="2373"/>
        <w:gridCol w:w="2373"/>
      </w:tblGrid>
      <w:tr w:rsidR="00423E3A" w:rsidRPr="00423E3A" w14:paraId="1A09939F" w14:textId="77777777" w:rsidTr="0040620E">
        <w:tc>
          <w:tcPr>
            <w:tcW w:w="2441" w:type="dxa"/>
          </w:tcPr>
          <w:p w14:paraId="229A51B4" w14:textId="77777777" w:rsidR="00423E3A" w:rsidRPr="00423E3A" w:rsidRDefault="00423E3A" w:rsidP="00423E3A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423E3A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2373" w:type="dxa"/>
          </w:tcPr>
          <w:p w14:paraId="153D1E5D" w14:textId="77777777" w:rsidR="00423E3A" w:rsidRPr="00423E3A" w:rsidRDefault="00423E3A" w:rsidP="00423E3A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2373" w:type="dxa"/>
          </w:tcPr>
          <w:p w14:paraId="64C2A38F" w14:textId="77777777" w:rsidR="00423E3A" w:rsidRPr="00423E3A" w:rsidRDefault="00423E3A" w:rsidP="00423E3A">
            <w:pPr>
              <w:numPr>
                <w:ilvl w:val="0"/>
                <w:numId w:val="5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 w:rsidRPr="00423E3A"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– 2</w:t>
            </w:r>
          </w:p>
        </w:tc>
      </w:tr>
    </w:tbl>
    <w:p w14:paraId="7C70F919" w14:textId="77777777" w:rsidR="00423E3A" w:rsidRPr="00423E3A" w:rsidRDefault="00423E3A" w:rsidP="00DB5E9F">
      <w:pPr>
        <w:tabs>
          <w:tab w:val="left" w:pos="13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3E3A">
        <w:rPr>
          <w:rFonts w:ascii="Times New Roman" w:hAnsi="Times New Roman" w:cs="Times New Roman"/>
          <w:sz w:val="28"/>
          <w:szCs w:val="28"/>
        </w:rPr>
        <w:t>…..</w:t>
      </w:r>
    </w:p>
    <w:p w14:paraId="15113915" w14:textId="77777777" w:rsidR="00DE7DAC" w:rsidRDefault="00DE7DAC" w:rsidP="00C5202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7DAC">
        <w:rPr>
          <w:rFonts w:ascii="Times New Roman" w:eastAsia="Calibri" w:hAnsi="Times New Roman" w:cs="Times New Roman"/>
          <w:b/>
          <w:color w:val="000000"/>
          <w:sz w:val="28"/>
          <w:szCs w:val="28"/>
        </w:rPr>
        <w:lastRenderedPageBreak/>
        <w:t>№1</w:t>
      </w:r>
      <w:r w:rsidR="00423E3A" w:rsidRPr="00DE7DAC">
        <w:rPr>
          <w:rFonts w:ascii="Times New Roman" w:eastAsia="Calibri" w:hAnsi="Times New Roman" w:cs="Times New Roman"/>
          <w:b/>
          <w:color w:val="000000"/>
          <w:sz w:val="28"/>
          <w:szCs w:val="28"/>
        </w:rPr>
        <w:t>4</w:t>
      </w:r>
      <w:r w:rsidR="00423E3A"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. Укажите 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наибольший </w:t>
      </w:r>
      <w:r w:rsidR="00423E3A" w:rsidRPr="00423E3A">
        <w:rPr>
          <w:rFonts w:ascii="Times New Roman" w:eastAsia="Calibri" w:hAnsi="Times New Roman" w:cs="Times New Roman"/>
          <w:color w:val="000000"/>
          <w:sz w:val="28"/>
          <w:szCs w:val="28"/>
        </w:rPr>
        <w:t>корень корней уравнения</w:t>
      </w:r>
      <w:r w:rsidR="00C5202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="0045503C" w:rsidRPr="00DB5E9F">
        <w:rPr>
          <w:rFonts w:ascii="Times New Roman" w:hAnsi="Times New Roman" w:cs="Times New Roman"/>
          <w:position w:val="-26"/>
          <w:sz w:val="28"/>
          <w:szCs w:val="28"/>
        </w:rPr>
        <w:object w:dxaOrig="1380" w:dyaOrig="700" w14:anchorId="4A13EFDE">
          <v:shape id="_x0000_i1027" type="#_x0000_t75" style="width:69.1pt;height:35.15pt" o:ole="">
            <v:imagedata r:id="rId22" o:title=""/>
          </v:shape>
          <o:OLEObject Type="Embed" ProgID="Equation.3" ShapeID="_x0000_i1027" DrawAspect="Content" ObjectID="_1767343348" r:id="rId23"/>
        </w:object>
      </w:r>
      <w:r w:rsidR="0045503C" w:rsidRPr="00DB5E9F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1"/>
        <w:gridCol w:w="2373"/>
        <w:gridCol w:w="2373"/>
      </w:tblGrid>
      <w:tr w:rsidR="00DE7DAC" w:rsidRPr="00423E3A" w14:paraId="708B851C" w14:textId="77777777" w:rsidTr="00EA0A86">
        <w:tc>
          <w:tcPr>
            <w:tcW w:w="2441" w:type="dxa"/>
          </w:tcPr>
          <w:p w14:paraId="50C79DFD" w14:textId="77777777" w:rsidR="00DE7DAC" w:rsidRPr="00423E3A" w:rsidRDefault="00DE7DAC" w:rsidP="00DE7DAC">
            <w:pPr>
              <w:numPr>
                <w:ilvl w:val="0"/>
                <w:numId w:val="9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2373" w:type="dxa"/>
          </w:tcPr>
          <w:p w14:paraId="1504D811" w14:textId="77777777" w:rsidR="00DE7DAC" w:rsidRPr="00423E3A" w:rsidRDefault="00DE7DAC" w:rsidP="00DE7DAC">
            <w:pPr>
              <w:numPr>
                <w:ilvl w:val="0"/>
                <w:numId w:val="9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2373" w:type="dxa"/>
          </w:tcPr>
          <w:p w14:paraId="75E1BFE4" w14:textId="77777777" w:rsidR="00DE7DAC" w:rsidRPr="00423E3A" w:rsidRDefault="00DE7DAC" w:rsidP="00DE7DAC">
            <w:pPr>
              <w:numPr>
                <w:ilvl w:val="0"/>
                <w:numId w:val="9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5</w:t>
            </w:r>
          </w:p>
        </w:tc>
      </w:tr>
    </w:tbl>
    <w:p w14:paraId="337E89F8" w14:textId="77777777" w:rsidR="00423E3A" w:rsidRPr="00514EAC" w:rsidRDefault="00DE7DAC" w:rsidP="006B0BA9">
      <w:pPr>
        <w:tabs>
          <w:tab w:val="left" w:pos="1395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DE7DAC">
        <w:rPr>
          <w:rFonts w:ascii="Times New Roman" w:hAnsi="Times New Roman" w:cs="Times New Roman"/>
          <w:b/>
          <w:sz w:val="28"/>
          <w:szCs w:val="28"/>
        </w:rPr>
        <w:t>№20</w:t>
      </w:r>
      <w:r w:rsidR="00423E3A" w:rsidRPr="00DE7DAC">
        <w:rPr>
          <w:rFonts w:ascii="Times New Roman" w:hAnsi="Times New Roman" w:cs="Times New Roman"/>
          <w:b/>
          <w:sz w:val="28"/>
          <w:szCs w:val="28"/>
        </w:rPr>
        <w:t>.</w:t>
      </w:r>
      <w:r w:rsidR="00423E3A">
        <w:rPr>
          <w:rFonts w:ascii="Times New Roman" w:hAnsi="Times New Roman" w:cs="Times New Roman"/>
          <w:sz w:val="28"/>
          <w:szCs w:val="28"/>
        </w:rPr>
        <w:t xml:space="preserve"> </w:t>
      </w:r>
      <w:r w:rsidR="00514EAC" w:rsidRPr="00514EA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На фабрике керамической посуды 10% </w:t>
      </w:r>
      <w:proofErr w:type="spellStart"/>
      <w:r w:rsidR="00514EAC" w:rsidRPr="00514EAC">
        <w:rPr>
          <w:rFonts w:ascii="Times New Roman" w:eastAsia="Calibri" w:hAnsi="Times New Roman" w:cs="Times New Roman"/>
          <w:color w:val="000000"/>
          <w:sz w:val="28"/>
          <w:szCs w:val="28"/>
        </w:rPr>
        <w:t>произведѐнных</w:t>
      </w:r>
      <w:proofErr w:type="spellEnd"/>
      <w:r w:rsidR="00514EAC" w:rsidRPr="00514EAC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тарелок имеют дефект. При контроле качества продукции выявляется 80% дефектных тарелок. Остальные тарелки поступают в продажу. Найдите вероятность того, что случайно выбранная при покупке тарелка не имеет дефектов. Результат округлите до сотых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1"/>
        <w:gridCol w:w="2373"/>
        <w:gridCol w:w="2373"/>
      </w:tblGrid>
      <w:tr w:rsidR="000A5988" w:rsidRPr="00423E3A" w14:paraId="780F88D2" w14:textId="77777777" w:rsidTr="00EA0A86">
        <w:tc>
          <w:tcPr>
            <w:tcW w:w="2441" w:type="dxa"/>
          </w:tcPr>
          <w:p w14:paraId="187FC03E" w14:textId="77777777" w:rsidR="000A5988" w:rsidRPr="00423E3A" w:rsidRDefault="00514EAC" w:rsidP="00514EAC">
            <w:pPr>
              <w:numPr>
                <w:ilvl w:val="0"/>
                <w:numId w:val="10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98</w:t>
            </w:r>
          </w:p>
        </w:tc>
        <w:tc>
          <w:tcPr>
            <w:tcW w:w="2373" w:type="dxa"/>
          </w:tcPr>
          <w:p w14:paraId="77FED97F" w14:textId="77777777" w:rsidR="000A5988" w:rsidRPr="00423E3A" w:rsidRDefault="00514EAC" w:rsidP="00514EAC">
            <w:pPr>
              <w:numPr>
                <w:ilvl w:val="0"/>
                <w:numId w:val="10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9</w:t>
            </w:r>
          </w:p>
        </w:tc>
        <w:tc>
          <w:tcPr>
            <w:tcW w:w="2373" w:type="dxa"/>
          </w:tcPr>
          <w:p w14:paraId="06EAC837" w14:textId="77777777" w:rsidR="000A5988" w:rsidRPr="00423E3A" w:rsidRDefault="00514EAC" w:rsidP="00514EAC">
            <w:pPr>
              <w:numPr>
                <w:ilvl w:val="0"/>
                <w:numId w:val="10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0,2</w:t>
            </w:r>
          </w:p>
        </w:tc>
      </w:tr>
    </w:tbl>
    <w:p w14:paraId="0700CBE4" w14:textId="77777777" w:rsidR="00DE7DAC" w:rsidRDefault="00DE7DAC" w:rsidP="006B0BA9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1"/>
        <w:gridCol w:w="2373"/>
        <w:gridCol w:w="964"/>
        <w:gridCol w:w="1409"/>
        <w:gridCol w:w="2277"/>
      </w:tblGrid>
      <w:tr w:rsidR="000A5988" w14:paraId="0D73E64E" w14:textId="77777777" w:rsidTr="00514EAC">
        <w:tc>
          <w:tcPr>
            <w:tcW w:w="5778" w:type="dxa"/>
            <w:gridSpan w:val="3"/>
          </w:tcPr>
          <w:p w14:paraId="449A9703" w14:textId="77777777" w:rsidR="000A5988" w:rsidRDefault="00514EAC" w:rsidP="00514EAC">
            <w:pPr>
              <w:pStyle w:val="a7"/>
              <w:tabs>
                <w:tab w:val="left" w:pos="139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4EAC">
              <w:rPr>
                <w:rFonts w:ascii="Times New Roman" w:hAnsi="Times New Roman" w:cs="Times New Roman"/>
                <w:b/>
                <w:sz w:val="28"/>
                <w:szCs w:val="28"/>
              </w:rPr>
              <w:t>№35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A5988" w:rsidRPr="000A5988">
              <w:rPr>
                <w:rFonts w:ascii="Times New Roman" w:hAnsi="Times New Roman" w:cs="Times New Roman"/>
                <w:sz w:val="28"/>
                <w:szCs w:val="28"/>
              </w:rPr>
              <w:t>В аэропорту чемоданы пассажиров поднимают в зал выдачи багажа по транспортерной ленте. При проектировании транспортера необходимо учитывать допустимую силу натяжения ленты транспортера. На рисунке 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нты (в килограммах силы). При каком угле наклона сила натяжения достигает 150 кгс? Ответ дайте в градусах.</w:t>
            </w:r>
          </w:p>
        </w:tc>
        <w:tc>
          <w:tcPr>
            <w:tcW w:w="3686" w:type="dxa"/>
            <w:gridSpan w:val="2"/>
          </w:tcPr>
          <w:p w14:paraId="79A015DE" w14:textId="77777777" w:rsidR="000A5988" w:rsidRDefault="000A5988" w:rsidP="00DB5E9F">
            <w:pPr>
              <w:tabs>
                <w:tab w:val="left" w:pos="1395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A5988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9E5FF59" wp14:editId="0781E229">
                  <wp:extent cx="1962150" cy="2060258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20602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4EAC" w:rsidRPr="00423E3A" w14:paraId="00BF0818" w14:textId="77777777" w:rsidTr="00514EAC">
        <w:trPr>
          <w:gridAfter w:val="1"/>
          <w:wAfter w:w="2277" w:type="dxa"/>
        </w:trPr>
        <w:tc>
          <w:tcPr>
            <w:tcW w:w="2441" w:type="dxa"/>
          </w:tcPr>
          <w:p w14:paraId="3256ED2B" w14:textId="77777777" w:rsidR="00514EAC" w:rsidRPr="00423E3A" w:rsidRDefault="00514EAC" w:rsidP="00514EAC">
            <w:pPr>
              <w:numPr>
                <w:ilvl w:val="0"/>
                <w:numId w:val="11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2373" w:type="dxa"/>
          </w:tcPr>
          <w:p w14:paraId="4BD55241" w14:textId="77777777" w:rsidR="00514EAC" w:rsidRPr="00423E3A" w:rsidRDefault="00514EAC" w:rsidP="00514EAC">
            <w:pPr>
              <w:numPr>
                <w:ilvl w:val="0"/>
                <w:numId w:val="11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2373" w:type="dxa"/>
            <w:gridSpan w:val="2"/>
          </w:tcPr>
          <w:p w14:paraId="51C153F7" w14:textId="77777777" w:rsidR="00514EAC" w:rsidRPr="00423E3A" w:rsidRDefault="00514EAC" w:rsidP="00514EAC">
            <w:pPr>
              <w:numPr>
                <w:ilvl w:val="0"/>
                <w:numId w:val="11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5</w:t>
            </w:r>
          </w:p>
        </w:tc>
      </w:tr>
    </w:tbl>
    <w:p w14:paraId="3BA640A2" w14:textId="77777777" w:rsidR="00DD4BB6" w:rsidRDefault="00DD4BB6" w:rsidP="00DB5E9F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40A5E5E" w14:textId="77777777" w:rsidR="00514EAC" w:rsidRDefault="00514EAC" w:rsidP="00DB5E9F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4EAC">
        <w:rPr>
          <w:rFonts w:ascii="Times New Roman" w:hAnsi="Times New Roman" w:cs="Times New Roman"/>
          <w:b/>
          <w:sz w:val="28"/>
          <w:szCs w:val="28"/>
        </w:rPr>
        <w:t>№40</w:t>
      </w:r>
      <w:r w:rsidRPr="00514EAC">
        <w:rPr>
          <w:rFonts w:ascii="Times New Roman" w:hAnsi="Times New Roman" w:cs="Times New Roman"/>
          <w:sz w:val="28"/>
          <w:szCs w:val="28"/>
        </w:rPr>
        <w:t>. Из пункта A круговой трассы выехал велосипедист. Через 30 минут он еще не вернулся в пункт А и из пункта А следом за ним отправился мотоциклист. Через 10 минут после отправления он догнал велосипедиста в первый раз, а еще через 30 минут после этого догнал его во второй раз. Найдите скорость мотоциклиста, если длина трассы равна 30 км. Ответ дайте в км/ч</w: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b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4"/>
        <w:gridCol w:w="3125"/>
        <w:gridCol w:w="3125"/>
      </w:tblGrid>
      <w:tr w:rsidR="00514EAC" w:rsidRPr="00423E3A" w14:paraId="3B7650C9" w14:textId="77777777" w:rsidTr="00514EAC">
        <w:tc>
          <w:tcPr>
            <w:tcW w:w="3214" w:type="dxa"/>
          </w:tcPr>
          <w:p w14:paraId="4CD32772" w14:textId="77777777" w:rsidR="00514EAC" w:rsidRPr="00423E3A" w:rsidRDefault="00514EAC" w:rsidP="00514EAC">
            <w:pPr>
              <w:numPr>
                <w:ilvl w:val="0"/>
                <w:numId w:val="12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80</w:t>
            </w:r>
          </w:p>
        </w:tc>
        <w:tc>
          <w:tcPr>
            <w:tcW w:w="3125" w:type="dxa"/>
          </w:tcPr>
          <w:p w14:paraId="5B9D1E73" w14:textId="77777777" w:rsidR="00514EAC" w:rsidRPr="00423E3A" w:rsidRDefault="00514EAC" w:rsidP="00514EAC">
            <w:pPr>
              <w:numPr>
                <w:ilvl w:val="0"/>
                <w:numId w:val="12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3125" w:type="dxa"/>
          </w:tcPr>
          <w:p w14:paraId="35A5FA0B" w14:textId="77777777" w:rsidR="00514EAC" w:rsidRPr="00423E3A" w:rsidRDefault="00514EAC" w:rsidP="00514EAC">
            <w:pPr>
              <w:numPr>
                <w:ilvl w:val="0"/>
                <w:numId w:val="12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75</w:t>
            </w:r>
          </w:p>
        </w:tc>
      </w:tr>
    </w:tbl>
    <w:p w14:paraId="45061239" w14:textId="77777777" w:rsidR="00514EAC" w:rsidRDefault="00514EAC" w:rsidP="00DB5E9F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4F6016E" w14:textId="77777777" w:rsidR="00514EAC" w:rsidRDefault="00514EAC" w:rsidP="00DB5E9F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4EAC">
        <w:rPr>
          <w:rFonts w:ascii="Times New Roman" w:hAnsi="Times New Roman" w:cs="Times New Roman"/>
          <w:b/>
          <w:sz w:val="28"/>
          <w:szCs w:val="28"/>
        </w:rPr>
        <w:t>№45.</w:t>
      </w:r>
      <w:r>
        <w:rPr>
          <w:rFonts w:ascii="Times New Roman" w:hAnsi="Times New Roman" w:cs="Times New Roman"/>
          <w:sz w:val="28"/>
          <w:szCs w:val="28"/>
        </w:rPr>
        <w:t xml:space="preserve"> В кубе </w:t>
      </w:r>
      <w:r>
        <w:rPr>
          <w:rFonts w:ascii="Times New Roman" w:hAnsi="Times New Roman" w:cs="Times New Roman"/>
          <w:sz w:val="28"/>
          <w:szCs w:val="28"/>
          <w:lang w:val="en-US"/>
        </w:rPr>
        <w:t>ABCDA</w:t>
      </w:r>
      <w:r w:rsidRPr="00514E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514E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514E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514EAC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>тоска К – середина ребра АА</w:t>
      </w:r>
      <w:r w:rsidRPr="00514E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514EAC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ередина ребра</w:t>
      </w:r>
      <w:r w:rsidRPr="00514E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14E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514E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очка М – середина ребра А</w:t>
      </w:r>
      <w:r w:rsidRPr="00514E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514E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. Найдите угол </w:t>
      </w:r>
      <w:r>
        <w:rPr>
          <w:rFonts w:ascii="Times New Roman" w:hAnsi="Times New Roman" w:cs="Times New Roman"/>
          <w:sz w:val="28"/>
          <w:szCs w:val="28"/>
          <w:lang w:val="en-US"/>
        </w:rPr>
        <w:t>MLK</w:t>
      </w:r>
      <w:r w:rsidRPr="00514E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ответ дайте  в градусах).</w:t>
      </w:r>
    </w:p>
    <w:tbl>
      <w:tblPr>
        <w:tblStyle w:val="ab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4"/>
        <w:gridCol w:w="3125"/>
        <w:gridCol w:w="3125"/>
      </w:tblGrid>
      <w:tr w:rsidR="00514EAC" w:rsidRPr="00423E3A" w14:paraId="6DEA63FB" w14:textId="77777777" w:rsidTr="00EA0A86">
        <w:tc>
          <w:tcPr>
            <w:tcW w:w="3214" w:type="dxa"/>
          </w:tcPr>
          <w:p w14:paraId="3CA1A1F1" w14:textId="77777777" w:rsidR="00514EAC" w:rsidRPr="00423E3A" w:rsidRDefault="00514EAC" w:rsidP="00514EAC">
            <w:pPr>
              <w:numPr>
                <w:ilvl w:val="0"/>
                <w:numId w:val="13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3125" w:type="dxa"/>
          </w:tcPr>
          <w:p w14:paraId="1FCE713F" w14:textId="77777777" w:rsidR="00514EAC" w:rsidRPr="00423E3A" w:rsidRDefault="00514EAC" w:rsidP="00514EAC">
            <w:pPr>
              <w:numPr>
                <w:ilvl w:val="0"/>
                <w:numId w:val="13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3125" w:type="dxa"/>
          </w:tcPr>
          <w:p w14:paraId="4DDB376E" w14:textId="77777777" w:rsidR="00514EAC" w:rsidRPr="00423E3A" w:rsidRDefault="00514EAC" w:rsidP="00514EAC">
            <w:pPr>
              <w:numPr>
                <w:ilvl w:val="0"/>
                <w:numId w:val="13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  <w:t>45</w:t>
            </w:r>
          </w:p>
        </w:tc>
      </w:tr>
    </w:tbl>
    <w:p w14:paraId="540A7909" w14:textId="77777777" w:rsidR="003A396B" w:rsidRDefault="003A396B" w:rsidP="00DB5E9F">
      <w:pPr>
        <w:tabs>
          <w:tab w:val="left" w:pos="1395"/>
        </w:tabs>
        <w:spacing w:after="0" w:line="240" w:lineRule="auto"/>
        <w:jc w:val="both"/>
        <w:rPr>
          <w:lang w:val="en-US"/>
        </w:rPr>
      </w:pPr>
    </w:p>
    <w:tbl>
      <w:tblPr>
        <w:tblStyle w:val="ab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4"/>
        <w:gridCol w:w="2281"/>
        <w:gridCol w:w="844"/>
        <w:gridCol w:w="3125"/>
      </w:tblGrid>
      <w:tr w:rsidR="003A396B" w14:paraId="58A6F34E" w14:textId="77777777" w:rsidTr="003A396B">
        <w:tc>
          <w:tcPr>
            <w:tcW w:w="5495" w:type="dxa"/>
            <w:gridSpan w:val="2"/>
          </w:tcPr>
          <w:p w14:paraId="30D23AFE" w14:textId="77777777" w:rsidR="003A396B" w:rsidRPr="003A396B" w:rsidRDefault="003A396B" w:rsidP="003A396B">
            <w:pPr>
              <w:tabs>
                <w:tab w:val="left" w:pos="1395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A396B">
              <w:rPr>
                <w:rFonts w:ascii="Times New Roman" w:hAnsi="Times New Roman" w:cs="Times New Roman"/>
                <w:b/>
                <w:sz w:val="28"/>
                <w:szCs w:val="28"/>
              </w:rPr>
              <w:t>№46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A396B">
              <w:rPr>
                <w:rFonts w:ascii="Times New Roman" w:hAnsi="Times New Roman" w:cs="Times New Roman"/>
                <w:sz w:val="28"/>
                <w:szCs w:val="28"/>
              </w:rPr>
              <w:t xml:space="preserve">На рисунке изображены график функции </w:t>
            </w:r>
            <w:r w:rsidRPr="003A396B">
              <w:rPr>
                <w:rFonts w:ascii="Times New Roman" w:hAnsi="Times New Roman" w:cs="Times New Roman"/>
                <w:i/>
                <w:sz w:val="28"/>
                <w:szCs w:val="28"/>
              </w:rPr>
              <w:t>y</w:t>
            </w:r>
            <w:r w:rsidRPr="003A396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3A396B">
              <w:rPr>
                <w:rFonts w:ascii="Times New Roman" w:hAnsi="Times New Roman" w:cs="Times New Roman"/>
                <w:i/>
                <w:sz w:val="28"/>
                <w:szCs w:val="28"/>
              </w:rPr>
              <w:t>f</w:t>
            </w:r>
            <w:r w:rsidRPr="003A396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3A396B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 w:rsidRPr="003A396B">
              <w:rPr>
                <w:rFonts w:ascii="Times New Roman" w:hAnsi="Times New Roman" w:cs="Times New Roman"/>
                <w:sz w:val="28"/>
                <w:szCs w:val="28"/>
              </w:rPr>
              <w:t xml:space="preserve">)и касательная к этому графику, </w:t>
            </w:r>
            <w:proofErr w:type="spellStart"/>
            <w:r w:rsidRPr="003A396B">
              <w:rPr>
                <w:rFonts w:ascii="Times New Roman" w:hAnsi="Times New Roman" w:cs="Times New Roman"/>
                <w:sz w:val="28"/>
                <w:szCs w:val="28"/>
              </w:rPr>
              <w:t>проведѐнная</w:t>
            </w:r>
            <w:proofErr w:type="spellEnd"/>
            <w:r w:rsidRPr="003A396B">
              <w:rPr>
                <w:rFonts w:ascii="Times New Roman" w:hAnsi="Times New Roman" w:cs="Times New Roman"/>
                <w:sz w:val="28"/>
                <w:szCs w:val="28"/>
              </w:rPr>
              <w:t xml:space="preserve"> в точке </w:t>
            </w:r>
            <w:r w:rsidRPr="003A396B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 w:rsidRPr="003A396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3A396B">
              <w:rPr>
                <w:rFonts w:ascii="Times New Roman" w:hAnsi="Times New Roman" w:cs="Times New Roman"/>
                <w:sz w:val="28"/>
                <w:szCs w:val="28"/>
              </w:rPr>
              <w:t>. Найдите значение производной фун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ции </w:t>
            </w:r>
            <w:r w:rsidRPr="003A396B">
              <w:rPr>
                <w:rFonts w:ascii="Times New Roman" w:hAnsi="Times New Roman" w:cs="Times New Roman"/>
                <w:i/>
                <w:sz w:val="28"/>
                <w:szCs w:val="28"/>
              </w:rPr>
              <w:t>g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3A396B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= 6</w:t>
            </w:r>
            <w:r w:rsidRPr="003A396B">
              <w:rPr>
                <w:rFonts w:ascii="Times New Roman" w:hAnsi="Times New Roman" w:cs="Times New Roman"/>
                <w:i/>
                <w:sz w:val="28"/>
                <w:szCs w:val="28"/>
              </w:rPr>
              <w:t>f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3A396B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− 3</w:t>
            </w:r>
            <w:r w:rsidRPr="003A396B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в точке </w:t>
            </w:r>
            <w:r w:rsidRPr="003A396B"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 w:rsidRPr="003A396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0</w:t>
            </w:r>
            <w:r w:rsidRPr="003A396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969" w:type="dxa"/>
            <w:gridSpan w:val="2"/>
          </w:tcPr>
          <w:p w14:paraId="0C2DEB42" w14:textId="77777777" w:rsidR="003A396B" w:rsidRDefault="003A396B" w:rsidP="00DB5E9F">
            <w:pPr>
              <w:tabs>
                <w:tab w:val="left" w:pos="1395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396B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1CCDF6DE" wp14:editId="2484706D">
                  <wp:extent cx="1962150" cy="123825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150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396B" w:rsidRPr="00423E3A" w14:paraId="7FE8D9E6" w14:textId="77777777" w:rsidTr="00EA0A86">
        <w:tc>
          <w:tcPr>
            <w:tcW w:w="3214" w:type="dxa"/>
          </w:tcPr>
          <w:p w14:paraId="17D0D73F" w14:textId="77777777" w:rsidR="003A396B" w:rsidRPr="00423E3A" w:rsidRDefault="003A396B" w:rsidP="003A396B">
            <w:pPr>
              <w:numPr>
                <w:ilvl w:val="0"/>
                <w:numId w:val="14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3125" w:type="dxa"/>
            <w:gridSpan w:val="2"/>
          </w:tcPr>
          <w:p w14:paraId="41DE528B" w14:textId="77777777" w:rsidR="003A396B" w:rsidRPr="00423E3A" w:rsidRDefault="003A396B" w:rsidP="003A396B">
            <w:pPr>
              <w:numPr>
                <w:ilvl w:val="0"/>
                <w:numId w:val="14"/>
              </w:numPr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en-US"/>
              </w:rPr>
              <w:t>-7</w:t>
            </w:r>
          </w:p>
        </w:tc>
        <w:tc>
          <w:tcPr>
            <w:tcW w:w="3125" w:type="dxa"/>
          </w:tcPr>
          <w:p w14:paraId="0911835A" w14:textId="77777777" w:rsidR="003A396B" w:rsidRPr="00423E3A" w:rsidRDefault="003A396B" w:rsidP="003A396B">
            <w:pPr>
              <w:numPr>
                <w:ilvl w:val="0"/>
                <w:numId w:val="14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val="en-US"/>
              </w:rPr>
              <w:t>0.2</w:t>
            </w:r>
          </w:p>
        </w:tc>
      </w:tr>
    </w:tbl>
    <w:p w14:paraId="22FC5454" w14:textId="77777777" w:rsidR="003A396B" w:rsidRPr="003A396B" w:rsidRDefault="003A396B" w:rsidP="00DB5E9F">
      <w:pPr>
        <w:tabs>
          <w:tab w:val="left" w:pos="139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3A396B" w:rsidRPr="003A396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D2A754" w14:textId="77777777" w:rsidR="00CD4997" w:rsidRDefault="00CD4997" w:rsidP="00C516AC">
      <w:pPr>
        <w:spacing w:after="0" w:line="240" w:lineRule="auto"/>
      </w:pPr>
      <w:r>
        <w:separator/>
      </w:r>
    </w:p>
  </w:endnote>
  <w:endnote w:type="continuationSeparator" w:id="0">
    <w:p w14:paraId="4D07A1FE" w14:textId="77777777" w:rsidR="00CD4997" w:rsidRDefault="00CD4997" w:rsidP="00C516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BCFB9F" w14:textId="77777777" w:rsidR="00CD4997" w:rsidRDefault="00CD4997" w:rsidP="00C516AC">
      <w:pPr>
        <w:spacing w:after="0" w:line="240" w:lineRule="auto"/>
      </w:pPr>
      <w:r>
        <w:separator/>
      </w:r>
    </w:p>
  </w:footnote>
  <w:footnote w:type="continuationSeparator" w:id="0">
    <w:p w14:paraId="198CC958" w14:textId="77777777" w:rsidR="00CD4997" w:rsidRDefault="00CD4997" w:rsidP="00C516A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0220AB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B026B9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EF112D"/>
    <w:multiLevelType w:val="multilevel"/>
    <w:tmpl w:val="74B0113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3" w15:restartNumberingAfterBreak="0">
    <w:nsid w:val="287F3AF4"/>
    <w:multiLevelType w:val="hybridMultilevel"/>
    <w:tmpl w:val="04FA4F16"/>
    <w:lvl w:ilvl="0" w:tplc="3696664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38275D56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775CC4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DA7DB4"/>
    <w:multiLevelType w:val="multilevel"/>
    <w:tmpl w:val="3DA0750C"/>
    <w:lvl w:ilvl="0">
      <w:start w:val="2"/>
      <w:numFmt w:val="upperRoman"/>
      <w:lvlText w:val="%1."/>
      <w:lvlJc w:val="left"/>
      <w:pPr>
        <w:ind w:left="1146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7" w15:restartNumberingAfterBreak="0">
    <w:nsid w:val="432348F2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04543D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B71AE7"/>
    <w:multiLevelType w:val="hybridMultilevel"/>
    <w:tmpl w:val="69A8DB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73653C"/>
    <w:multiLevelType w:val="multilevel"/>
    <w:tmpl w:val="EAD48F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28A4392"/>
    <w:multiLevelType w:val="multilevel"/>
    <w:tmpl w:val="4306B39E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Zero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2" w15:restartNumberingAfterBreak="0">
    <w:nsid w:val="652D3F5C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423758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380671"/>
    <w:multiLevelType w:val="hybridMultilevel"/>
    <w:tmpl w:val="04FA4F16"/>
    <w:lvl w:ilvl="0" w:tplc="3696664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7DBB3217"/>
    <w:multiLevelType w:val="hybridMultilevel"/>
    <w:tmpl w:val="7A86FD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583853">
    <w:abstractNumId w:val="2"/>
  </w:num>
  <w:num w:numId="2" w16cid:durableId="587470672">
    <w:abstractNumId w:val="3"/>
  </w:num>
  <w:num w:numId="3" w16cid:durableId="517236002">
    <w:abstractNumId w:val="1"/>
  </w:num>
  <w:num w:numId="4" w16cid:durableId="2067484565">
    <w:abstractNumId w:val="15"/>
  </w:num>
  <w:num w:numId="5" w16cid:durableId="20472266">
    <w:abstractNumId w:val="0"/>
  </w:num>
  <w:num w:numId="6" w16cid:durableId="1724013818">
    <w:abstractNumId w:val="9"/>
  </w:num>
  <w:num w:numId="7" w16cid:durableId="1295335753">
    <w:abstractNumId w:val="6"/>
  </w:num>
  <w:num w:numId="8" w16cid:durableId="37095083">
    <w:abstractNumId w:val="11"/>
  </w:num>
  <w:num w:numId="9" w16cid:durableId="1674801297">
    <w:abstractNumId w:val="13"/>
  </w:num>
  <w:num w:numId="10" w16cid:durableId="2022200603">
    <w:abstractNumId w:val="7"/>
  </w:num>
  <w:num w:numId="11" w16cid:durableId="1799646298">
    <w:abstractNumId w:val="8"/>
  </w:num>
  <w:num w:numId="12" w16cid:durableId="381827588">
    <w:abstractNumId w:val="12"/>
  </w:num>
  <w:num w:numId="13" w16cid:durableId="599221914">
    <w:abstractNumId w:val="5"/>
  </w:num>
  <w:num w:numId="14" w16cid:durableId="2087916358">
    <w:abstractNumId w:val="4"/>
  </w:num>
  <w:num w:numId="15" w16cid:durableId="1161582665">
    <w:abstractNumId w:val="10"/>
  </w:num>
  <w:num w:numId="16" w16cid:durableId="3162018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autoHyphenation/>
  <w:hyphenationZone w:val="14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55C69"/>
    <w:rsid w:val="0006407A"/>
    <w:rsid w:val="000A5988"/>
    <w:rsid w:val="000C4B13"/>
    <w:rsid w:val="00122F36"/>
    <w:rsid w:val="0014397F"/>
    <w:rsid w:val="00180F49"/>
    <w:rsid w:val="001C62E3"/>
    <w:rsid w:val="00203335"/>
    <w:rsid w:val="00206B25"/>
    <w:rsid w:val="00210A8E"/>
    <w:rsid w:val="0022099F"/>
    <w:rsid w:val="002541AA"/>
    <w:rsid w:val="00261D95"/>
    <w:rsid w:val="00277B9B"/>
    <w:rsid w:val="0028593D"/>
    <w:rsid w:val="0029024D"/>
    <w:rsid w:val="002B328A"/>
    <w:rsid w:val="003217FC"/>
    <w:rsid w:val="00347CCD"/>
    <w:rsid w:val="00372714"/>
    <w:rsid w:val="00377101"/>
    <w:rsid w:val="003829E1"/>
    <w:rsid w:val="003A396B"/>
    <w:rsid w:val="0040620E"/>
    <w:rsid w:val="00423E3A"/>
    <w:rsid w:val="0045503C"/>
    <w:rsid w:val="00455C69"/>
    <w:rsid w:val="00463F47"/>
    <w:rsid w:val="00514EAC"/>
    <w:rsid w:val="0053565B"/>
    <w:rsid w:val="00543120"/>
    <w:rsid w:val="00581283"/>
    <w:rsid w:val="00686EC4"/>
    <w:rsid w:val="006A097C"/>
    <w:rsid w:val="006B0BA9"/>
    <w:rsid w:val="006C42A7"/>
    <w:rsid w:val="006F45B4"/>
    <w:rsid w:val="00770C81"/>
    <w:rsid w:val="00771E94"/>
    <w:rsid w:val="0079002A"/>
    <w:rsid w:val="007C5A00"/>
    <w:rsid w:val="007E2E5A"/>
    <w:rsid w:val="007E5ED4"/>
    <w:rsid w:val="00816AB0"/>
    <w:rsid w:val="00883E0C"/>
    <w:rsid w:val="00891FB5"/>
    <w:rsid w:val="00895D67"/>
    <w:rsid w:val="008C35D5"/>
    <w:rsid w:val="008F5BD1"/>
    <w:rsid w:val="00920227"/>
    <w:rsid w:val="00922679"/>
    <w:rsid w:val="00957CE7"/>
    <w:rsid w:val="009B2678"/>
    <w:rsid w:val="009E25C8"/>
    <w:rsid w:val="009F6599"/>
    <w:rsid w:val="00A074C1"/>
    <w:rsid w:val="00A312C1"/>
    <w:rsid w:val="00A37F30"/>
    <w:rsid w:val="00A43360"/>
    <w:rsid w:val="00A72A39"/>
    <w:rsid w:val="00A82F23"/>
    <w:rsid w:val="00A96511"/>
    <w:rsid w:val="00AC5627"/>
    <w:rsid w:val="00AE2EA2"/>
    <w:rsid w:val="00B1273E"/>
    <w:rsid w:val="00B64D85"/>
    <w:rsid w:val="00B67518"/>
    <w:rsid w:val="00B71D75"/>
    <w:rsid w:val="00BA0270"/>
    <w:rsid w:val="00BA4751"/>
    <w:rsid w:val="00BD428B"/>
    <w:rsid w:val="00C516AC"/>
    <w:rsid w:val="00C52020"/>
    <w:rsid w:val="00CD40C7"/>
    <w:rsid w:val="00CD4997"/>
    <w:rsid w:val="00CD59A7"/>
    <w:rsid w:val="00D10133"/>
    <w:rsid w:val="00D33C6A"/>
    <w:rsid w:val="00D7642B"/>
    <w:rsid w:val="00DB5E9F"/>
    <w:rsid w:val="00DD4BB6"/>
    <w:rsid w:val="00DE7DAC"/>
    <w:rsid w:val="00E779AC"/>
    <w:rsid w:val="00EC38A9"/>
    <w:rsid w:val="00ED36E4"/>
    <w:rsid w:val="00EF6C5C"/>
    <w:rsid w:val="00F1135D"/>
    <w:rsid w:val="00F35292"/>
    <w:rsid w:val="00F97973"/>
    <w:rsid w:val="00FD7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5F0EF424"/>
  <w15:docId w15:val="{6FC9C368-FC2A-4150-A2D9-8EC704706B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91FB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891FB5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516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516AC"/>
  </w:style>
  <w:style w:type="paragraph" w:styleId="a5">
    <w:name w:val="footer"/>
    <w:basedOn w:val="a"/>
    <w:link w:val="a6"/>
    <w:uiPriority w:val="99"/>
    <w:unhideWhenUsed/>
    <w:rsid w:val="00C516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516AC"/>
  </w:style>
  <w:style w:type="paragraph" w:styleId="a7">
    <w:name w:val="List Paragraph"/>
    <w:basedOn w:val="a"/>
    <w:uiPriority w:val="34"/>
    <w:qFormat/>
    <w:rsid w:val="00180F49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BD428B"/>
    <w:rPr>
      <w:color w:val="0563C1" w:themeColor="hyperlink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F352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35292"/>
    <w:rPr>
      <w:rFonts w:ascii="Tahoma" w:hAnsi="Tahoma" w:cs="Tahoma"/>
      <w:sz w:val="16"/>
      <w:szCs w:val="16"/>
    </w:rPr>
  </w:style>
  <w:style w:type="paragraph" w:customStyle="1" w:styleId="leftmargin">
    <w:name w:val="left_margin"/>
    <w:basedOn w:val="a"/>
    <w:rsid w:val="001C62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b">
    <w:name w:val="Table Grid"/>
    <w:basedOn w:val="a1"/>
    <w:uiPriority w:val="59"/>
    <w:rsid w:val="00EC38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FollowedHyperlink"/>
    <w:basedOn w:val="a0"/>
    <w:uiPriority w:val="99"/>
    <w:semiHidden/>
    <w:unhideWhenUsed/>
    <w:rsid w:val="0053565B"/>
    <w:rPr>
      <w:color w:val="954F72" w:themeColor="followedHyperlink"/>
      <w:u w:val="single"/>
    </w:rPr>
  </w:style>
  <w:style w:type="character" w:styleId="ad">
    <w:name w:val="Placeholder Text"/>
    <w:basedOn w:val="a0"/>
    <w:uiPriority w:val="99"/>
    <w:semiHidden/>
    <w:rsid w:val="006B0BA9"/>
    <w:rPr>
      <w:color w:val="808080"/>
    </w:rPr>
  </w:style>
  <w:style w:type="paragraph" w:customStyle="1" w:styleId="Default">
    <w:name w:val="Default"/>
    <w:rsid w:val="00AC562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891FB5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91FB5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linktext">
    <w:name w:val="link__text"/>
    <w:basedOn w:val="a0"/>
    <w:rsid w:val="00C52020"/>
  </w:style>
  <w:style w:type="character" w:customStyle="1" w:styleId="shortenershort-link-text">
    <w:name w:val="shortener__short-link-text"/>
    <w:basedOn w:val="a0"/>
    <w:rsid w:val="00C520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8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970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337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54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23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2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306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470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alexlarin.net/" TargetMode="External"/><Relationship Id="rId13" Type="http://schemas.openxmlformats.org/officeDocument/2006/relationships/hyperlink" Target="https://biblio.mccme.ru/catalog?author=%D0%AF%D1%89%D0%B5%D0%BD%D0%BA%D0%BE" TargetMode="External"/><Relationship Id="rId18" Type="http://schemas.openxmlformats.org/officeDocument/2006/relationships/image" Target="media/image1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hyperlink" Target="https://www.labirint.ru/books/960213/" TargetMode="External"/><Relationship Id="rId17" Type="http://schemas.openxmlformats.org/officeDocument/2006/relationships/hyperlink" Target="https://clck.ru/37wvWm" TargetMode="External"/><Relationship Id="rId25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hyperlink" Target="https://bestbabyclub.ru/products/math-ege/" TargetMode="External"/><Relationship Id="rId20" Type="http://schemas.openxmlformats.org/officeDocument/2006/relationships/image" Target="media/image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math100.ru/" TargetMode="External"/><Relationship Id="rId24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hyperlink" Target="https://biblio.mccme.ru/node/227105" TargetMode="External"/><Relationship Id="rId23" Type="http://schemas.openxmlformats.org/officeDocument/2006/relationships/oleObject" Target="embeddings/oleObject3.bin"/><Relationship Id="rId10" Type="http://schemas.openxmlformats.org/officeDocument/2006/relationships/hyperlink" Target="https://ege-study.ru/ru/ege/materialy/matematika/" TargetMode="Externa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yperlink" Target="https://mathb-ege.sdamgia.ru/" TargetMode="External"/><Relationship Id="rId14" Type="http://schemas.openxmlformats.org/officeDocument/2006/relationships/hyperlink" Target="https://biblio.mccme.ru/catalog?author=%D0%A8%D0%B5%D1%81%D1%82%D0%B0%D0%BA%D0%BE%D0%B2" TargetMode="External"/><Relationship Id="rId22" Type="http://schemas.openxmlformats.org/officeDocument/2006/relationships/image" Target="media/image3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A67C30-BF38-4DF1-AE86-8A0F7573BB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2622</Words>
  <Characters>14951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утафина Юлия Николаевна</dc:creator>
  <cp:lastModifiedBy>Юлия Кутафина</cp:lastModifiedBy>
  <cp:revision>3</cp:revision>
  <dcterms:created xsi:type="dcterms:W3CDTF">2024-01-21T07:51:00Z</dcterms:created>
  <dcterms:modified xsi:type="dcterms:W3CDTF">2024-01-21T08:56:00Z</dcterms:modified>
</cp:coreProperties>
</file>